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C91ACF" w:rsidP="0014069A">
      <w:pPr>
        <w:pStyle w:val="Abstract"/>
      </w:pPr>
      <w:r>
        <w:t xml:space="preserve">We present the results of trajectory optimization </w:t>
      </w:r>
      <w:r w:rsidR="00683D20">
        <w:t>given</w:t>
      </w:r>
      <w:r>
        <w:t xml:space="preserve"> </w:t>
      </w:r>
      <w:r w:rsidR="00A65B44">
        <w:t xml:space="preserve">real imagery and </w:t>
      </w:r>
      <w:r w:rsidR="00683D20">
        <w:t xml:space="preserve">several </w:t>
      </w:r>
      <w:r w:rsidR="00A65B44">
        <w:t>additional simulated data sources</w:t>
      </w:r>
      <w:r>
        <w:t xml:space="preserve">. </w:t>
      </w:r>
      <w:r w:rsidR="00683D20">
        <w:t xml:space="preserve">Novel contributions to </w:t>
      </w:r>
      <w:r w:rsidR="00933CEB">
        <w:t>visual processing are discussed, and a new evol</w:t>
      </w:r>
      <w:r w:rsidR="00933CEB">
        <w:t>u</w:t>
      </w:r>
      <w:r w:rsidR="00933CEB">
        <w:t>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3135CD">
        <w:fldChar w:fldCharType="begin"/>
      </w:r>
      <w:r w:rsidR="00753635">
        <w:instrText xml:space="preserve"> REF _Ref287196728 \r \h </w:instrText>
      </w:r>
      <w:r w:rsidR="003135CD">
        <w:fldChar w:fldCharType="separate"/>
      </w:r>
      <w:r w:rsidR="0083214B">
        <w:t>[5]</w:t>
      </w:r>
      <w:r w:rsidR="003135CD">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w:t>
      </w:r>
      <w:r w:rsidR="00D802D2" w:rsidRPr="009223E5">
        <w:lastRenderedPageBreak/>
        <w:t xml:space="preserve">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3135CD">
        <w:fldChar w:fldCharType="begin"/>
      </w:r>
      <w:r w:rsidR="009738A0">
        <w:instrText xml:space="preserve"> REF _Ref287196728 \r \h </w:instrText>
      </w:r>
      <w:r w:rsidR="003135CD">
        <w:fldChar w:fldCharType="separate"/>
      </w:r>
      <w:r w:rsidR="0083214B">
        <w:t>[5]</w:t>
      </w:r>
      <w:r w:rsidR="003135CD">
        <w:fldChar w:fldCharType="end"/>
      </w:r>
      <w:r w:rsidR="003135CD">
        <w:fldChar w:fldCharType="begin"/>
      </w:r>
      <w:r w:rsidR="005E74B0">
        <w:instrText xml:space="preserve"> REF _Ref286235295 \r \h </w:instrText>
      </w:r>
      <w:r w:rsidR="003135CD">
        <w:fldChar w:fldCharType="separate"/>
      </w:r>
      <w:r w:rsidR="0083214B">
        <w:t>[7]</w:t>
      </w:r>
      <w:r w:rsidR="003135CD">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lastRenderedPageBreak/>
        <w:t>The Framework and I</w:t>
      </w:r>
      <w:r w:rsidR="000C3317">
        <w:t>ts Component Parts</w:t>
      </w:r>
    </w:p>
    <w:p w:rsidR="00823D6C" w:rsidRDefault="00AD4BAC"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3pt;height:283.5pt" o:bordertopcolor="this" o:borderleftcolor="this" o:borderbottomcolor="this" o:borderrightcolor="this">
            <v:imagedata r:id="rId7"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83214B">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3135CD">
        <w:fldChar w:fldCharType="begin"/>
      </w:r>
      <w:r>
        <w:instrText xml:space="preserve"> REF _Ref286092035 \r \h </w:instrText>
      </w:r>
      <w:r w:rsidR="003135CD">
        <w:fldChar w:fldCharType="separate"/>
      </w:r>
      <w:r w:rsidR="0083214B">
        <w:t>[8]</w:t>
      </w:r>
      <w:r w:rsidR="003135CD">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3135CD">
        <w:fldChar w:fldCharType="begin"/>
      </w:r>
      <w:r w:rsidR="00576688">
        <w:instrText xml:space="preserve"> REF _Ref284262176 \h </w:instrText>
      </w:r>
      <w:r w:rsidR="003135CD">
        <w:fldChar w:fldCharType="separate"/>
      </w:r>
      <w:r w:rsidR="0083214B">
        <w:t>Fig.</w:t>
      </w:r>
      <w:r w:rsidR="0083214B" w:rsidRPr="005C013C">
        <w:t xml:space="preserve"> </w:t>
      </w:r>
      <w:r w:rsidR="0083214B">
        <w:rPr>
          <w:noProof/>
        </w:rPr>
        <w:t>1</w:t>
      </w:r>
      <w:r w:rsidR="003135CD">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3135CD">
        <w:fldChar w:fldCharType="begin"/>
      </w:r>
      <w:r w:rsidR="00EC638B">
        <w:instrText xml:space="preserve"> REF _Ref289720471 \r \h </w:instrText>
      </w:r>
      <w:r w:rsidR="003135CD">
        <w:fldChar w:fldCharType="separate"/>
      </w:r>
      <w:r w:rsidR="0083214B">
        <w:t>[36]</w:t>
      </w:r>
      <w:r w:rsidR="003135CD">
        <w:fldChar w:fldCharType="end"/>
      </w:r>
      <w:r w:rsidRPr="00F577B6">
        <w:t xml:space="preserve">, </w:t>
      </w:r>
      <w:r w:rsidR="00A73CC6">
        <w:t>Unscented Kalman Filter (</w:t>
      </w:r>
      <w:r w:rsidRPr="00F577B6">
        <w:t>UKF</w:t>
      </w:r>
      <w:r w:rsidR="00A73CC6">
        <w:t>)</w:t>
      </w:r>
      <w:r w:rsidR="00C27C75">
        <w:t xml:space="preserve"> </w:t>
      </w:r>
      <w:r w:rsidR="003135CD">
        <w:fldChar w:fldCharType="begin"/>
      </w:r>
      <w:r w:rsidR="00C405C9">
        <w:instrText xml:space="preserve"> REF _Ref286070998 \r \h </w:instrText>
      </w:r>
      <w:r w:rsidR="003135CD">
        <w:fldChar w:fldCharType="separate"/>
      </w:r>
      <w:r w:rsidR="0083214B">
        <w:t>[17]</w:t>
      </w:r>
      <w:r w:rsidR="003135CD">
        <w:fldChar w:fldCharType="end"/>
      </w:r>
      <w:r w:rsidRPr="00F577B6">
        <w:t xml:space="preserve">, Ensemble </w:t>
      </w:r>
      <w:r w:rsidR="00A73CC6">
        <w:t xml:space="preserve">Kalman </w:t>
      </w:r>
      <w:r w:rsidRPr="00F577B6">
        <w:t>Filter</w:t>
      </w:r>
      <w:r w:rsidR="00A73CC6">
        <w:t xml:space="preserve"> (EnKF)</w:t>
      </w:r>
      <w:r w:rsidR="00C27C75">
        <w:t xml:space="preserve"> </w:t>
      </w:r>
      <w:r w:rsidR="003135CD">
        <w:fldChar w:fldCharType="begin"/>
      </w:r>
      <w:r w:rsidR="006F218C">
        <w:instrText xml:space="preserve"> REF _Ref286075594 \r \h </w:instrText>
      </w:r>
      <w:r w:rsidR="003135CD">
        <w:fldChar w:fldCharType="separate"/>
      </w:r>
      <w:r w:rsidR="0083214B">
        <w:t>[5]</w:t>
      </w:r>
      <w:r w:rsidR="003135CD">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3135CD">
        <w:fldChar w:fldCharType="begin"/>
      </w:r>
      <w:r w:rsidR="00EC638B">
        <w:instrText xml:space="preserve"> REF _Ref289720356 \r \h </w:instrText>
      </w:r>
      <w:r w:rsidR="003135CD">
        <w:fldChar w:fldCharType="separate"/>
      </w:r>
      <w:r w:rsidR="0083214B">
        <w:t>[31]</w:t>
      </w:r>
      <w:r w:rsidR="003135CD">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3135CD">
        <w:fldChar w:fldCharType="begin"/>
      </w:r>
      <w:r w:rsidR="00EC638B">
        <w:instrText xml:space="preserve"> REF _Ref289720448 \r \h </w:instrText>
      </w:r>
      <w:r w:rsidR="003135CD">
        <w:fldChar w:fldCharType="separate"/>
      </w:r>
      <w:r w:rsidR="0083214B">
        <w:t>[35]</w:t>
      </w:r>
      <w:r w:rsidR="003135CD">
        <w:fldChar w:fldCharType="end"/>
      </w:r>
      <w:r w:rsidRPr="00F577B6">
        <w:t xml:space="preserve">, </w:t>
      </w:r>
      <w:r w:rsidR="00841014">
        <w:t>A</w:t>
      </w:r>
      <w:r w:rsidR="00C355B3">
        <w:t>tlas</w:t>
      </w:r>
      <w:r w:rsidR="00C27C75">
        <w:t xml:space="preserve"> </w:t>
      </w:r>
      <w:r w:rsidR="003135CD">
        <w:fldChar w:fldCharType="begin"/>
      </w:r>
      <w:r w:rsidR="006363C8">
        <w:instrText xml:space="preserve"> REF _Ref277940315 \r \h </w:instrText>
      </w:r>
      <w:r w:rsidR="003135CD">
        <w:fldChar w:fldCharType="separate"/>
      </w:r>
      <w:r w:rsidR="0083214B">
        <w:t>[1]</w:t>
      </w:r>
      <w:r w:rsidR="003135CD">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3135CD">
        <w:fldChar w:fldCharType="begin"/>
      </w:r>
      <w:r w:rsidR="00901730">
        <w:instrText xml:space="preserve"> REF _Ref286090929 \r \h </w:instrText>
      </w:r>
      <w:r w:rsidR="003135CD">
        <w:fldChar w:fldCharType="separate"/>
      </w:r>
      <w:r w:rsidR="0083214B">
        <w:t>[11]</w:t>
      </w:r>
      <w:r w:rsidR="003135CD">
        <w:fldChar w:fldCharType="end"/>
      </w:r>
      <w:r w:rsidR="00841014">
        <w:t>, Incremental Smoothing and Mapping (iSAM)</w:t>
      </w:r>
      <w:r w:rsidR="00C27C75">
        <w:t xml:space="preserve"> </w:t>
      </w:r>
      <w:r w:rsidR="003135CD">
        <w:fldChar w:fldCharType="begin"/>
      </w:r>
      <w:r w:rsidR="007B6C44">
        <w:instrText xml:space="preserve"> REF _Ref286231838 \r \h </w:instrText>
      </w:r>
      <w:r w:rsidR="003135CD">
        <w:fldChar w:fldCharType="separate"/>
      </w:r>
      <w:r w:rsidR="0083214B">
        <w:t>[18]</w:t>
      </w:r>
      <w:r w:rsidR="003135CD">
        <w:fldChar w:fldCharType="end"/>
      </w:r>
      <w:r w:rsidR="008D1D82">
        <w:t xml:space="preserve">, and </w:t>
      </w:r>
      <w:r w:rsidR="00165708">
        <w:t>general</w:t>
      </w:r>
      <w:r w:rsidR="004D2847">
        <w:t xml:space="preserve"> </w:t>
      </w:r>
      <w:r w:rsidR="008D1D82">
        <w:t>Graph Optimization</w:t>
      </w:r>
      <w:r w:rsidR="00C27C75">
        <w:t xml:space="preserve"> </w:t>
      </w:r>
      <w:r w:rsidR="003135CD">
        <w:fldChar w:fldCharType="begin"/>
      </w:r>
      <w:r w:rsidR="004A3FF5">
        <w:instrText xml:space="preserve"> REF _Ref286092007 \r \h </w:instrText>
      </w:r>
      <w:r w:rsidR="003135CD">
        <w:fldChar w:fldCharType="separate"/>
      </w:r>
      <w:r w:rsidR="0083214B">
        <w:t>[12]</w:t>
      </w:r>
      <w:r w:rsidR="003135CD">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3135CD">
        <w:fldChar w:fldCharType="begin"/>
      </w:r>
      <w:r w:rsidR="00EC638B">
        <w:instrText xml:space="preserve"> REF _Ref286234770 \r \h </w:instrText>
      </w:r>
      <w:r w:rsidR="003135CD">
        <w:fldChar w:fldCharType="separate"/>
      </w:r>
      <w:r w:rsidR="0083214B">
        <w:t>[34]</w:t>
      </w:r>
      <w:r w:rsidR="003135CD">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3135CD">
        <w:fldChar w:fldCharType="begin"/>
      </w:r>
      <w:r w:rsidR="00071D73">
        <w:instrText xml:space="preserve"> REF _Ref286236195 \r \h </w:instrText>
      </w:r>
      <w:r w:rsidR="003135CD">
        <w:fldChar w:fldCharType="separate"/>
      </w:r>
      <w:r w:rsidR="0083214B">
        <w:t>[25]</w:t>
      </w:r>
      <w:r w:rsidR="003135CD">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3135CD">
        <w:fldChar w:fldCharType="begin"/>
      </w:r>
      <w:r w:rsidR="006B38C0">
        <w:instrText xml:space="preserve"> REF _Ref286680466 \r \h </w:instrText>
      </w:r>
      <w:r w:rsidR="003135CD">
        <w:fldChar w:fldCharType="separate"/>
      </w:r>
      <w:r w:rsidR="0083214B">
        <w:t>[30]</w:t>
      </w:r>
      <w:r w:rsidR="003135CD">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3135CD">
        <w:fldChar w:fldCharType="begin"/>
      </w:r>
      <w:r w:rsidR="00AD6592">
        <w:instrText xml:space="preserve"> REF _Ref285829254 \r \h </w:instrText>
      </w:r>
      <w:r w:rsidR="003135CD">
        <w:fldChar w:fldCharType="separate"/>
      </w:r>
      <w:r w:rsidR="0083214B">
        <w:t>[13]</w:t>
      </w:r>
      <w:r w:rsidR="003135CD">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4pt;height:14.05pt" o:ole="">
            <v:imagedata r:id="rId8" o:title=""/>
          </v:shape>
          <o:OLEObject Type="Embed" ProgID="Equation.DSMT4" ShapeID="_x0000_i1026" DrawAspect="Content" ObjectID="_1366577820" r:id="rId9"/>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83214B">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83214B">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pt;height:45pt" o:ole="">
                  <v:imagedata r:id="rId10" o:title=""/>
                </v:shape>
                <o:OLEObject Type="Embed" ProgID="Equation.DSMT4" ShapeID="_x0000_i1027" DrawAspect="Content" ObjectID="_1366577821" r:id="rId11"/>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700BA6" w:rsidP="00C06F1F">
            <w:pPr>
              <w:spacing w:line="240" w:lineRule="auto"/>
              <w:ind w:firstLine="0"/>
              <w:jc w:val="center"/>
            </w:pPr>
            <w:r w:rsidRPr="00700BA6">
              <w:rPr>
                <w:position w:val="-36"/>
              </w:rPr>
              <w:object w:dxaOrig="2000" w:dyaOrig="859">
                <v:shape id="_x0000_i1028" type="#_x0000_t75" style="width:97.9pt;height:41.65pt" o:ole="">
                  <v:imagedata r:id="rId12" o:title=""/>
                </v:shape>
                <o:OLEObject Type="Embed" ProgID="Equation.DSMT4" ShapeID="_x0000_i1028" DrawAspect="Content" ObjectID="_1366577822" r:id="rId13"/>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3135CD" w:rsidRPr="006850A2">
              <w:fldChar w:fldCharType="begin"/>
            </w:r>
            <w:r w:rsidRPr="006850A2">
              <w:instrText xml:space="preserve"> SEQ Table \* ROMAN </w:instrText>
            </w:r>
            <w:r w:rsidR="003135CD" w:rsidRPr="006850A2">
              <w:fldChar w:fldCharType="separate"/>
            </w:r>
            <w:r w:rsidR="0083214B">
              <w:rPr>
                <w:noProof/>
              </w:rPr>
              <w:t>III</w:t>
            </w:r>
            <w:r w:rsidR="003135CD"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75pt;height:201.95pt" o:ole="">
                  <v:imagedata r:id="rId14" o:title=""/>
                </v:shape>
                <o:OLEObject Type="Embed" ProgID="Equation.DSMT4" ShapeID="_x0000_i1029" DrawAspect="Content" ObjectID="_1366577823" r:id="rId15"/>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1.8pt;height:12.4pt" o:ole="">
            <v:imagedata r:id="rId16" o:title=""/>
          </v:shape>
          <o:OLEObject Type="Embed" ProgID="Equation.DSMT4" ShapeID="_x0000_i1030" DrawAspect="Content" ObjectID="_1366577824" r:id="rId17"/>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45pt;height:10.15pt" o:ole="">
            <v:imagedata r:id="rId18" o:title=""/>
          </v:shape>
          <o:OLEObject Type="Embed" ProgID="Equation.DSMT4" ShapeID="_x0000_i1031" DrawAspect="Content" ObjectID="_1366577825" r:id="rId19"/>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4.65pt;height:21.95pt" o:ole="">
            <v:imagedata r:id="rId20" o:title=""/>
          </v:shape>
          <o:OLEObject Type="Embed" ProgID="Equation.DSMT4" ShapeID="_x0000_i1032" DrawAspect="Content" ObjectID="_1366577826" r:id="rId21"/>
        </w:object>
      </w:r>
      <w:r w:rsidR="000F630D">
        <w:t>.</w:t>
      </w:r>
      <w:r>
        <w:t xml:space="preserve">                           </w:t>
      </w:r>
      <w:r w:rsidR="003135CD">
        <w:fldChar w:fldCharType="begin"/>
      </w:r>
      <w:r>
        <w:instrText xml:space="preserve"> MACROBUTTON MTPlaceRef \* MERGEFORMAT </w:instrText>
      </w:r>
      <w:r w:rsidR="003135CD">
        <w:fldChar w:fldCharType="begin"/>
      </w:r>
      <w:r>
        <w:instrText xml:space="preserve"> SEQ MTEqn \h \* MERGEFORMAT </w:instrText>
      </w:r>
      <w:r w:rsidR="003135CD">
        <w:fldChar w:fldCharType="end"/>
      </w:r>
      <w:r>
        <w:instrText>(</w:instrText>
      </w:r>
      <w:fldSimple w:instr=" SEQ MTEqn \c \* Arabic \* MERGEFORMAT ">
        <w:r w:rsidR="0083214B">
          <w:rPr>
            <w:noProof/>
          </w:rPr>
          <w:instrText>1</w:instrText>
        </w:r>
      </w:fldSimple>
      <w:r>
        <w:instrText>)</w:instrText>
      </w:r>
      <w:r w:rsidR="003135CD">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1.8pt;height:14.05pt" o:ole="">
            <v:imagedata r:id="rId22" o:title=""/>
          </v:shape>
          <o:OLEObject Type="Embed" ProgID="Equation.DSMT4" ShapeID="_x0000_i1033" DrawAspect="Content" ObjectID="_1366577827" r:id="rId23"/>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75pt;height:15.75pt" o:ole="">
            <v:imagedata r:id="rId24" o:title=""/>
          </v:shape>
          <o:OLEObject Type="Embed" ProgID="Equation.DSMT4" ShapeID="_x0000_i1034" DrawAspect="Content" ObjectID="_1366577828" r:id="rId25"/>
        </w:object>
      </w:r>
      <w:r w:rsidR="0075729B">
        <w:t xml:space="preserve"> given the data </w:t>
      </w:r>
      <w:r w:rsidR="0046557B" w:rsidRPr="0046557B">
        <w:rPr>
          <w:position w:val="-6"/>
        </w:rPr>
        <w:object w:dxaOrig="180" w:dyaOrig="200">
          <v:shape id="_x0000_i1035" type="#_x0000_t75" style="width:8.45pt;height:10.15pt" o:ole="">
            <v:imagedata r:id="rId26" o:title=""/>
          </v:shape>
          <o:OLEObject Type="Embed" ProgID="Equation.DSMT4" ShapeID="_x0000_i1035" DrawAspect="Content" ObjectID="_1366577829" r:id="rId27"/>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75pt;height:21.95pt" o:ole="">
            <v:imagedata r:id="rId28" o:title=""/>
          </v:shape>
          <o:OLEObject Type="Embed" ProgID="Equation.DSMT4" ShapeID="_x0000_i1036" DrawAspect="Content" ObjectID="_1366577830" r:id="rId29"/>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3135CD">
        <w:fldChar w:fldCharType="begin"/>
      </w:r>
      <w:r>
        <w:instrText xml:space="preserve"> MACROBUTTON MTPlaceRef \* MERGEFORMAT </w:instrText>
      </w:r>
      <w:r w:rsidR="003135CD">
        <w:fldChar w:fldCharType="begin"/>
      </w:r>
      <w:r>
        <w:instrText xml:space="preserve"> SEQ MTEqn \h \* MERGEFORMAT </w:instrText>
      </w:r>
      <w:r w:rsidR="003135CD">
        <w:fldChar w:fldCharType="end"/>
      </w:r>
      <w:r>
        <w:instrText>(</w:instrText>
      </w:r>
      <w:fldSimple w:instr=" SEQ MTEqn \c \* Arabic \* MERGEFORMAT ">
        <w:r w:rsidR="0083214B">
          <w:rPr>
            <w:noProof/>
          </w:rPr>
          <w:instrText>2</w:instrText>
        </w:r>
      </w:fldSimple>
      <w:r>
        <w:instrText>)</w:instrText>
      </w:r>
      <w:r w:rsidR="003135CD">
        <w:fldChar w:fldCharType="end"/>
      </w:r>
    </w:p>
    <w:p w:rsidR="000B45D4" w:rsidRDefault="000B45D4" w:rsidP="000B45D4">
      <w:pPr>
        <w:ind w:firstLine="0"/>
      </w:pPr>
      <w:r>
        <w:t xml:space="preserve">See Section </w:t>
      </w:r>
      <w:r w:rsidR="003135CD">
        <w:fldChar w:fldCharType="begin"/>
      </w:r>
      <w:r>
        <w:instrText xml:space="preserve"> REF _Ref286316221 \r \h </w:instrText>
      </w:r>
      <w:r w:rsidR="003135CD">
        <w:fldChar w:fldCharType="separate"/>
      </w:r>
      <w:r w:rsidR="0083214B">
        <w:t>III</w:t>
      </w:r>
      <w:r w:rsidR="003135CD">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55pt;height:21.95pt" o:ole="">
            <v:imagedata r:id="rId30" o:title=""/>
          </v:shape>
          <o:OLEObject Type="Embed" ProgID="Equation.DSMT4" ShapeID="_x0000_i1037" DrawAspect="Content" ObjectID="_1366577831" r:id="rId31"/>
        </w:object>
      </w:r>
      <w:r w:rsidR="000B45D4">
        <w:t>.</w:t>
      </w:r>
      <w:r w:rsidR="0023032F">
        <w:t xml:space="preserve">    </w:t>
      </w:r>
      <w:r w:rsidR="00EE1E19">
        <w:t xml:space="preserve">    </w:t>
      </w:r>
      <w:r w:rsidR="0023032F">
        <w:t xml:space="preserve">             </w:t>
      </w:r>
      <w:r w:rsidR="003135CD">
        <w:fldChar w:fldCharType="begin"/>
      </w:r>
      <w:r>
        <w:instrText xml:space="preserve"> MACROBUTTON MTPlaceRef \* MERGEFORMAT </w:instrText>
      </w:r>
      <w:r w:rsidR="003135CD">
        <w:fldChar w:fldCharType="begin"/>
      </w:r>
      <w:r>
        <w:instrText xml:space="preserve"> SEQ MTEqn \h \* MERGEFORMAT </w:instrText>
      </w:r>
      <w:r w:rsidR="003135CD">
        <w:fldChar w:fldCharType="end"/>
      </w:r>
      <w:r>
        <w:instrText>(</w:instrText>
      </w:r>
      <w:fldSimple w:instr=" SEQ MTEqn \c \* Arabic \* MERGEFORMAT ">
        <w:r w:rsidR="0083214B">
          <w:rPr>
            <w:noProof/>
          </w:rPr>
          <w:instrText>3</w:instrText>
        </w:r>
      </w:fldSimple>
      <w:r>
        <w:instrText>)</w:instrText>
      </w:r>
      <w:r w:rsidR="003135CD">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4pt;height:15.75pt" o:ole="">
            <v:imagedata r:id="rId32" o:title=""/>
          </v:shape>
          <o:OLEObject Type="Embed" ProgID="Equation.DSMT4" ShapeID="_x0000_i1038" DrawAspect="Content" ObjectID="_1366577832" r:id="rId33"/>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5pt;height:29.25pt" o:ole="">
            <v:imagedata r:id="rId34" o:title=""/>
          </v:shape>
          <o:OLEObject Type="Embed" ProgID="Equation.DSMT4" ShapeID="_x0000_i1039" DrawAspect="Content" ObjectID="_1366577833" r:id="rId35"/>
        </w:object>
      </w:r>
      <w:r w:rsidR="003135CD" w:rsidRPr="007C7821">
        <w:fldChar w:fldCharType="begin"/>
      </w:r>
      <w:r w:rsidR="006F2FF1" w:rsidRPr="007C7821">
        <w:instrText xml:space="preserve"> MACROBUTTON MTPlaceRef \* MERGEFORMAT </w:instrText>
      </w:r>
      <w:r w:rsidR="003135CD" w:rsidRPr="007C7821">
        <w:fldChar w:fldCharType="begin"/>
      </w:r>
      <w:r w:rsidR="006F2FF1" w:rsidRPr="007C7821">
        <w:instrText xml:space="preserve"> SEQ MTEqn \h \* MERGEFORMAT </w:instrText>
      </w:r>
      <w:r w:rsidR="003135CD" w:rsidRPr="007C7821">
        <w:fldChar w:fldCharType="end"/>
      </w:r>
      <w:r w:rsidR="006F2FF1" w:rsidRPr="007C7821">
        <w:instrText>(</w:instrText>
      </w:r>
      <w:fldSimple w:instr=" SEQ MTEqn \c \* Arabic \* MERGEFORMAT ">
        <w:r w:rsidR="0083214B">
          <w:rPr>
            <w:noProof/>
          </w:rPr>
          <w:instrText>4</w:instrText>
        </w:r>
      </w:fldSimple>
      <w:r w:rsidR="006F2FF1" w:rsidRPr="007C7821">
        <w:instrText>)</w:instrText>
      </w:r>
      <w:r w:rsidR="003135CD"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9pt;height:10.15pt" o:ole="">
            <v:imagedata r:id="rId36" o:title=""/>
          </v:shape>
          <o:OLEObject Type="Embed" ProgID="Equation.DSMT4" ShapeID="_x0000_i1040" DrawAspect="Content" ObjectID="_1366577834" r:id="rId37"/>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7pt;height:63pt" o:ole="">
            <v:imagedata r:id="rId38" o:title=""/>
          </v:shape>
          <o:OLEObject Type="Embed" ProgID="Equation.DSMT4" ShapeID="_x0000_i1041" DrawAspect="Content" ObjectID="_1366577835" r:id="rId39"/>
        </w:object>
      </w:r>
      <w:r w:rsidR="003135CD" w:rsidRPr="00591A83">
        <w:fldChar w:fldCharType="begin"/>
      </w:r>
      <w:r w:rsidR="00EE1E19" w:rsidRPr="00591A83">
        <w:instrText xml:space="preserve"> MACROBUTTON MTPlaceRef \* MERGEFORMAT </w:instrText>
      </w:r>
      <w:r w:rsidR="003135CD" w:rsidRPr="00591A83">
        <w:fldChar w:fldCharType="begin"/>
      </w:r>
      <w:r w:rsidR="00EE1E19" w:rsidRPr="00591A83">
        <w:instrText xml:space="preserve"> SEQ MTEqn \h \* MERGEFORMAT </w:instrText>
      </w:r>
      <w:r w:rsidR="003135CD" w:rsidRPr="00591A83">
        <w:fldChar w:fldCharType="end"/>
      </w:r>
      <w:r w:rsidR="00EE1E19" w:rsidRPr="00591A83">
        <w:instrText>(</w:instrText>
      </w:r>
      <w:fldSimple w:instr=" SEQ MTEqn \c \* Arabic \* MERGEFORMAT ">
        <w:r w:rsidR="0083214B">
          <w:rPr>
            <w:noProof/>
          </w:rPr>
          <w:instrText>5</w:instrText>
        </w:r>
      </w:fldSimple>
      <w:r w:rsidR="00EE1E19" w:rsidRPr="00591A83">
        <w:instrText>)</w:instrText>
      </w:r>
      <w:r w:rsidR="003135CD"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45pt;height:8.45pt" o:ole="">
            <v:imagedata r:id="rId40" o:title=""/>
          </v:shape>
          <o:OLEObject Type="Embed" ProgID="Equation.DSMT4" ShapeID="_x0000_i1042" DrawAspect="Content" ObjectID="_1366577836" r:id="rId41"/>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1.8pt;height:15.75pt" o:ole="">
            <v:imagedata r:id="rId42" o:title=""/>
          </v:shape>
          <o:OLEObject Type="Embed" ProgID="Equation.DSMT4" ShapeID="_x0000_i1043" DrawAspect="Content" ObjectID="_1366577837" r:id="rId43"/>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5pt;height:31.5pt" o:ole="">
            <v:imagedata r:id="rId44" o:title=""/>
          </v:shape>
          <o:OLEObject Type="Embed" ProgID="Equation.DSMT4" ShapeID="_x0000_i1044" DrawAspect="Content" ObjectID="_1366577838" r:id="rId45"/>
        </w:object>
      </w:r>
      <w:r w:rsidR="00725BED">
        <w:t xml:space="preserve">. </w:t>
      </w:r>
      <w:r w:rsidR="00A71A16">
        <w:t xml:space="preserve"> </w:t>
      </w:r>
      <w:r w:rsidR="003135CD">
        <w:fldChar w:fldCharType="begin"/>
      </w:r>
      <w:r w:rsidR="007C7821">
        <w:instrText xml:space="preserve"> MACROBUTTON MTPlaceRef \* MERGEFORMAT </w:instrText>
      </w:r>
      <w:r w:rsidR="003135CD">
        <w:fldChar w:fldCharType="begin"/>
      </w:r>
      <w:r w:rsidR="007C7821">
        <w:instrText xml:space="preserve"> SEQ MTEqn \h \* MERGEFORMAT </w:instrText>
      </w:r>
      <w:r w:rsidR="003135CD">
        <w:fldChar w:fldCharType="end"/>
      </w:r>
      <w:bookmarkStart w:id="7" w:name="ZEqnNum913822"/>
      <w:r w:rsidR="007C7821">
        <w:instrText>(</w:instrText>
      </w:r>
      <w:fldSimple w:instr=" SEQ MTEqn \c \* Arabic \* MERGEFORMAT ">
        <w:r w:rsidR="0083214B">
          <w:rPr>
            <w:noProof/>
          </w:rPr>
          <w:instrText>6</w:instrText>
        </w:r>
      </w:fldSimple>
      <w:r w:rsidR="007C7821">
        <w:instrText>)</w:instrText>
      </w:r>
      <w:bookmarkEnd w:id="7"/>
      <w:r w:rsidR="003135CD">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45pt;height:8.45pt" o:ole="">
            <v:imagedata r:id="rId46" o:title=""/>
          </v:shape>
          <o:OLEObject Type="Embed" ProgID="Equation.DSMT4" ShapeID="_x0000_i1045" DrawAspect="Content" ObjectID="_1366577839" r:id="rId47"/>
        </w:object>
      </w:r>
      <w:r w:rsidR="006A029B">
        <w:t xml:space="preserve"> and </w:t>
      </w:r>
      <w:r w:rsidR="006A029B" w:rsidRPr="0046557B">
        <w:rPr>
          <w:position w:val="-10"/>
        </w:rPr>
        <w:object w:dxaOrig="240" w:dyaOrig="300">
          <v:shape id="_x0000_i1046" type="#_x0000_t75" style="width:11.8pt;height:15.75pt" o:ole="">
            <v:imagedata r:id="rId48" o:title=""/>
          </v:shape>
          <o:OLEObject Type="Embed" ProgID="Equation.DSMT4" ShapeID="_x0000_i1046" DrawAspect="Content" ObjectID="_1366577840" r:id="rId49"/>
        </w:object>
      </w:r>
      <w:r w:rsidR="006A029B">
        <w:t xml:space="preserve"> b</w:t>
      </w:r>
      <w:r w:rsidR="006A029B">
        <w:t>e</w:t>
      </w:r>
      <w:r w:rsidR="006A029B">
        <w:t>fore summation takes place in order to search for global m</w:t>
      </w:r>
      <w:r w:rsidR="006A029B">
        <w:t>i</w:t>
      </w:r>
      <w:r w:rsidR="006A029B">
        <w:t xml:space="preserve">nima in Eq. </w:t>
      </w:r>
      <w:r w:rsidR="003135CD">
        <w:fldChar w:fldCharType="begin"/>
      </w:r>
      <w:r w:rsidR="006A029B">
        <w:instrText xml:space="preserve"> GOTOBUTTON ZEqnNum913822  \* MERGEFORMAT </w:instrText>
      </w:r>
      <w:fldSimple w:instr=" REF ZEqnNum913822 \! \* MERGEFORMAT ">
        <w:r w:rsidR="0083214B">
          <w:instrText>(</w:instrText>
        </w:r>
        <w:r w:rsidR="0083214B">
          <w:rPr>
            <w:noProof/>
          </w:rPr>
          <w:instrText>6</w:instrText>
        </w:r>
        <w:r w:rsidR="0083214B">
          <w:instrText>)</w:instrText>
        </w:r>
      </w:fldSimple>
      <w:r w:rsidR="003135CD">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1.8pt;height:11.25pt" o:ole="">
            <v:imagedata r:id="rId50" o:title=""/>
          </v:shape>
          <o:OLEObject Type="Embed" ProgID="Equation.DSMT4" ShapeID="_x0000_i1047" DrawAspect="Content" ObjectID="_1366577841" r:id="rId51"/>
        </w:object>
      </w:r>
      <w:r w:rsidR="006D4626">
        <w:t>,</w:t>
      </w:r>
      <w:r w:rsidR="00006886">
        <w:t xml:space="preserve"> </w:t>
      </w:r>
      <w:r w:rsidR="00006886" w:rsidRPr="0046557B">
        <w:rPr>
          <w:position w:val="-4"/>
        </w:rPr>
        <w:object w:dxaOrig="279" w:dyaOrig="220">
          <v:shape id="_x0000_i1048" type="#_x0000_t75" style="width:14.05pt;height:11.25pt" o:ole="">
            <v:imagedata r:id="rId52" o:title=""/>
          </v:shape>
          <o:OLEObject Type="Embed" ProgID="Equation.DSMT4" ShapeID="_x0000_i1048" DrawAspect="Content" ObjectID="_1366577842" r:id="rId53"/>
        </w:object>
      </w:r>
      <w:r w:rsidR="00006886">
        <w:t xml:space="preserve">, </w:t>
      </w:r>
      <w:r w:rsidR="00006886" w:rsidRPr="00006886">
        <w:rPr>
          <w:position w:val="-10"/>
        </w:rPr>
        <w:object w:dxaOrig="279" w:dyaOrig="300">
          <v:shape id="_x0000_i1049" type="#_x0000_t75" style="width:14.05pt;height:15.75pt" o:ole="">
            <v:imagedata r:id="rId54" o:title=""/>
          </v:shape>
          <o:OLEObject Type="Embed" ProgID="Equation.DSMT4" ShapeID="_x0000_i1049" DrawAspect="Content" ObjectID="_1366577843" r:id="rId55"/>
        </w:object>
      </w:r>
      <w:r w:rsidR="006D4626">
        <w:t>,</w:t>
      </w:r>
      <w:r w:rsidR="00006886">
        <w:t xml:space="preserve"> and </w:t>
      </w:r>
      <w:r w:rsidR="00006886" w:rsidRPr="00006886">
        <w:rPr>
          <w:position w:val="-10"/>
        </w:rPr>
        <w:object w:dxaOrig="279" w:dyaOrig="300">
          <v:shape id="_x0000_i1050" type="#_x0000_t75" style="width:14.05pt;height:15.75pt" o:ole="">
            <v:imagedata r:id="rId56" o:title=""/>
          </v:shape>
          <o:OLEObject Type="Embed" ProgID="Equation.DSMT4" ShapeID="_x0000_i1050" DrawAspect="Content" ObjectID="_1366577844" r:id="rId57"/>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3135CD">
        <w:fldChar w:fldCharType="begin"/>
      </w:r>
      <w:r w:rsidR="008E68F1">
        <w:instrText xml:space="preserve"> REF _Ref286310772 \h </w:instrText>
      </w:r>
      <w:r w:rsidR="003135CD">
        <w:fldChar w:fldCharType="separate"/>
      </w:r>
      <w:r w:rsidR="0083214B" w:rsidRPr="006850A2">
        <w:t>Table</w:t>
      </w:r>
      <w:r w:rsidR="0083214B">
        <w:t xml:space="preserve"> </w:t>
      </w:r>
      <w:r w:rsidR="0083214B">
        <w:rPr>
          <w:noProof/>
        </w:rPr>
        <w:t>III</w:t>
      </w:r>
      <w:r w:rsidR="003135CD">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pt;height:25.9pt" o:ole="">
            <v:imagedata r:id="rId58" o:title=""/>
          </v:shape>
          <o:OLEObject Type="Embed" ProgID="Equation.DSMT4" ShapeID="_x0000_i1051" DrawAspect="Content" ObjectID="_1366577845" r:id="rId59"/>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7</w:instrText>
        </w:r>
      </w:fldSimple>
      <w:r w:rsidR="00021A5E">
        <w:instrText>)</w:instrText>
      </w:r>
      <w:r w:rsidR="003135CD">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45pt;height:11.25pt" o:ole="">
            <v:imagedata r:id="rId60" o:title=""/>
          </v:shape>
          <o:OLEObject Type="Embed" ProgID="Equation.DSMT4" ShapeID="_x0000_i1052" DrawAspect="Content" ObjectID="_1366577846" r:id="rId61"/>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25pt;height:15.75pt" o:ole="">
            <v:imagedata r:id="rId62" o:title=""/>
          </v:shape>
          <o:OLEObject Type="Embed" ProgID="Equation.DSMT4" ShapeID="_x0000_i1053" DrawAspect="Content" ObjectID="_1366577847" r:id="rId63"/>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46557B" w:rsidRPr="0046557B">
        <w:rPr>
          <w:position w:val="-10"/>
        </w:rPr>
        <w:object w:dxaOrig="240" w:dyaOrig="300">
          <v:shape id="_x0000_i1054" type="#_x0000_t75" style="width:11.8pt;height:15.75pt" o:ole="">
            <v:imagedata r:id="rId64" o:title=""/>
          </v:shape>
          <o:OLEObject Type="Embed" ProgID="Equation.DSMT4" ShapeID="_x0000_i1054" DrawAspect="Content" ObjectID="_1366577848" r:id="rId65"/>
        </w:object>
      </w:r>
      <w:r w:rsidRPr="00BC0106">
        <w:t xml:space="preserve">. The input </w:t>
      </w:r>
      <w:r w:rsidR="002537CB" w:rsidRPr="002537CB">
        <w:rPr>
          <w:position w:val="-10"/>
        </w:rPr>
        <w:object w:dxaOrig="240" w:dyaOrig="300">
          <v:shape id="_x0000_i1055" type="#_x0000_t75" style="width:11.8pt;height:15.75pt" o:ole="">
            <v:imagedata r:id="rId66" o:title=""/>
          </v:shape>
          <o:OLEObject Type="Embed" ProgID="Equation.DSMT4" ShapeID="_x0000_i1055" DrawAspect="Content" ObjectID="_1366577849" r:id="rId67"/>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4pt;height:15.75pt" o:ole="">
            <v:imagedata r:id="rId68" o:title=""/>
          </v:shape>
          <o:OLEObject Type="Embed" ProgID="Equation.DSMT4" ShapeID="_x0000_i1056" DrawAspect="Content" ObjectID="_1366577850" r:id="rId69"/>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includ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3135CD">
        <w:fldChar w:fldCharType="begin"/>
      </w:r>
      <w:r w:rsidR="008E68F1">
        <w:instrText xml:space="preserve"> REF _Ref286310772 \h </w:instrText>
      </w:r>
      <w:r w:rsidR="003135CD">
        <w:fldChar w:fldCharType="separate"/>
      </w:r>
      <w:r w:rsidR="0083214B" w:rsidRPr="006850A2">
        <w:t>Table</w:t>
      </w:r>
      <w:r w:rsidR="0083214B">
        <w:t xml:space="preserve"> </w:t>
      </w:r>
      <w:r w:rsidR="0083214B">
        <w:rPr>
          <w:noProof/>
        </w:rPr>
        <w:t>III</w:t>
      </w:r>
      <w:r w:rsidR="003135CD">
        <w:fldChar w:fldCharType="end"/>
      </w:r>
      <w:r w:rsidR="008A3F7D">
        <w:t>)</w:t>
      </w:r>
      <w:r w:rsidRPr="00BC0106">
        <w:t>:</w:t>
      </w:r>
    </w:p>
    <w:p w:rsidR="00FC0E62" w:rsidRDefault="0046557B" w:rsidP="009C1FAB">
      <w:pPr>
        <w:pStyle w:val="MTDisplayEquation"/>
      </w:pPr>
      <w:r w:rsidRPr="0046557B">
        <w:rPr>
          <w:position w:val="-10"/>
        </w:rPr>
        <w:object w:dxaOrig="1040" w:dyaOrig="300">
          <v:shape id="_x0000_i1057" type="#_x0000_t75" style="width:51.75pt;height:15.75pt" o:ole="">
            <v:imagedata r:id="rId70" o:title=""/>
          </v:shape>
          <o:OLEObject Type="Embed" ProgID="Equation.DSMT4" ShapeID="_x0000_i1057" DrawAspect="Content" ObjectID="_1366577851" r:id="rId71"/>
        </w:object>
      </w:r>
      <w:r w:rsidR="00FC0E62">
        <w:t xml:space="preserve">. </w:t>
      </w:r>
      <w:r w:rsidR="00B120CE">
        <w:t xml:space="preserve">     </w:t>
      </w:r>
      <w:r w:rsidR="00A71A16">
        <w:t xml:space="preserve">     </w:t>
      </w:r>
      <w:r w:rsidR="009F6A86">
        <w:t xml:space="preserve">   </w:t>
      </w:r>
      <w:r w:rsidR="002B7004">
        <w:t xml:space="preserve"> </w:t>
      </w:r>
      <w:r w:rsidR="009F6A86">
        <w:t xml:space="preserve">  </w:t>
      </w:r>
      <w:r w:rsidR="00B120CE">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8</w:instrText>
        </w:r>
      </w:fldSimple>
      <w:r w:rsidR="00021A5E">
        <w:instrText>)</w:instrText>
      </w:r>
      <w:r w:rsidR="003135CD">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C0E62" w:rsidRDefault="00FC0E62" w:rsidP="00044FDB">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3135CD">
        <w:fldChar w:fldCharType="begin"/>
      </w:r>
      <w:r>
        <w:instrText xml:space="preserve"> REF _Ref266954012 \r \h </w:instrText>
      </w:r>
      <w:r w:rsidR="003135CD">
        <w:fldChar w:fldCharType="separate"/>
      </w:r>
      <w:r w:rsidR="0083214B">
        <w:t>IV</w:t>
      </w:r>
      <w:r w:rsidR="003135CD">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1.8pt;height:15.75pt" o:ole="">
            <v:imagedata r:id="rId72" o:title=""/>
          </v:shape>
          <o:OLEObject Type="Embed" ProgID="Equation.DSMT4" ShapeID="_x0000_i1058" DrawAspect="Content" ObjectID="_1366577852" r:id="rId73"/>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5pt;height:29.25pt" o:ole="">
            <v:imagedata r:id="rId74" o:title=""/>
          </v:shape>
          <o:OLEObject Type="Embed" ProgID="Equation.DSMT4" ShapeID="_x0000_i1059" DrawAspect="Content" ObjectID="_1366577853" r:id="rId75"/>
        </w:object>
      </w:r>
      <w:r w:rsidR="006D2066">
        <w:t xml:space="preserve">. </w:t>
      </w:r>
      <w:r w:rsidR="00B345CF">
        <w:t xml:space="preserve">      </w:t>
      </w:r>
      <w:r w:rsidR="00A44857">
        <w:t xml:space="preserve">   </w:t>
      </w:r>
      <w:r w:rsidR="00B345CF">
        <w:t xml:space="preserve">  </w:t>
      </w:r>
      <w:r w:rsidR="00A71A16">
        <w:t xml:space="preserve"> </w:t>
      </w:r>
      <w:r w:rsidR="00B345CF">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9</w:instrText>
        </w:r>
      </w:fldSimple>
      <w:r w:rsidR="00021A5E">
        <w:instrText>)</w:instrText>
      </w:r>
      <w:r w:rsidR="003135CD">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10.15pt;height:11.25pt" o:ole="">
            <v:imagedata r:id="rId76" o:title=""/>
          </v:shape>
          <o:OLEObject Type="Embed" ProgID="Equation.DSMT4" ShapeID="_x0000_i1060" DrawAspect="Content" ObjectID="_1366577854" r:id="rId77"/>
        </w:object>
      </w:r>
      <w:r w:rsidR="002B6643">
        <w:rPr>
          <w:position w:val="-4"/>
        </w:rPr>
        <w:t xml:space="preserve"> </w:t>
      </w:r>
      <w:r w:rsidR="002B6643">
        <w:t xml:space="preserve">and </w:t>
      </w:r>
      <w:r w:rsidR="002B6643" w:rsidRPr="002B6643">
        <w:rPr>
          <w:position w:val="-4"/>
        </w:rPr>
        <w:object w:dxaOrig="160" w:dyaOrig="180">
          <v:shape id="_x0000_i1061" type="#_x0000_t75" style="width:8.45pt;height:8.45pt" o:ole="">
            <v:imagedata r:id="rId78" o:title=""/>
          </v:shape>
          <o:OLEObject Type="Embed" ProgID="Equation.DSMT4" ShapeID="_x0000_i1061" DrawAspect="Content" ObjectID="_1366577855" r:id="rId79"/>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9pt;height:10.15pt" o:ole="">
            <v:imagedata r:id="rId80" o:title=""/>
          </v:shape>
          <o:OLEObject Type="Embed" ProgID="Equation.DSMT4" ShapeID="_x0000_i1062" DrawAspect="Content" ObjectID="_1366577856" r:id="rId81"/>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4pt;height:14.05pt" o:ole="">
            <v:imagedata r:id="rId82" o:title=""/>
          </v:shape>
          <o:OLEObject Type="Embed" ProgID="Equation.DSMT4" ShapeID="_x0000_i1063" DrawAspect="Content" ObjectID="_1366577857" r:id="rId83"/>
        </w:object>
      </w:r>
      <w:r w:rsidR="00CC72CB">
        <w:t xml:space="preserve"> continuous 6-DoF rigid-body trajectory</w:t>
      </w:r>
      <w:r w:rsidR="00133D5C">
        <w:t xml:space="preserve"> </w:t>
      </w:r>
      <w:r w:rsidR="00133D5C" w:rsidRPr="00133D5C">
        <w:rPr>
          <w:position w:val="-4"/>
        </w:rPr>
        <w:object w:dxaOrig="180" w:dyaOrig="180">
          <v:shape id="_x0000_i1064" type="#_x0000_t75" style="width:9pt;height:9pt" o:ole="">
            <v:imagedata r:id="rId84" o:title=""/>
          </v:shape>
          <o:OLEObject Type="Embed" ProgID="Equation.DSMT4" ShapeID="_x0000_i1064" DrawAspect="Content" ObjectID="_1366577858" r:id="rId85"/>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45pt;height:10.15pt" o:ole="">
            <v:imagedata r:id="rId86" o:title=""/>
          </v:shape>
          <o:OLEObject Type="Embed" ProgID="Equation.DSMT4" ShapeID="_x0000_i1065" DrawAspect="Content" ObjectID="_1366577859" r:id="rId87"/>
        </w:object>
      </w:r>
      <w:r w:rsidR="00A9412C">
        <w:t xml:space="preserve"> and</w:t>
      </w:r>
      <w:r w:rsidR="00CC72CB">
        <w:t xml:space="preserve"> enforces that the domains of </w:t>
      </w:r>
      <w:r w:rsidR="00CC72CB" w:rsidRPr="0046557B">
        <w:rPr>
          <w:position w:val="-4"/>
        </w:rPr>
        <w:object w:dxaOrig="180" w:dyaOrig="180">
          <v:shape id="_x0000_i1066" type="#_x0000_t75" style="width:8.45pt;height:8.45pt" o:ole="">
            <v:imagedata r:id="rId88" o:title=""/>
          </v:shape>
          <o:OLEObject Type="Embed" ProgID="Equation.DSMT4" ShapeID="_x0000_i1066" DrawAspect="Content" ObjectID="_1366577860" r:id="rId89"/>
        </w:object>
      </w:r>
      <w:r w:rsidR="00CC72CB">
        <w:t xml:space="preserve"> and </w:t>
      </w:r>
      <w:r w:rsidR="00CC72CB" w:rsidRPr="0046557B">
        <w:rPr>
          <w:position w:val="-6"/>
        </w:rPr>
        <w:object w:dxaOrig="180" w:dyaOrig="200">
          <v:shape id="_x0000_i1067" type="#_x0000_t75" style="width:8.45pt;height:10.15pt" o:ole="">
            <v:imagedata r:id="rId90" o:title=""/>
          </v:shape>
          <o:OLEObject Type="Embed" ProgID="Equation.DSMT4" ShapeID="_x0000_i1067" DrawAspect="Content" ObjectID="_1366577861" r:id="rId91"/>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3135CD">
        <w:fldChar w:fldCharType="begin"/>
      </w:r>
      <w:r>
        <w:instrText xml:space="preserve"> REF _Ref286310772 \h </w:instrText>
      </w:r>
      <w:r w:rsidR="003135CD">
        <w:fldChar w:fldCharType="separate"/>
      </w:r>
      <w:r w:rsidR="0083214B" w:rsidRPr="006850A2">
        <w:t>Table</w:t>
      </w:r>
      <w:r w:rsidR="0083214B">
        <w:t xml:space="preserve"> </w:t>
      </w:r>
      <w:r w:rsidR="0083214B">
        <w:rPr>
          <w:noProof/>
        </w:rPr>
        <w:t>III</w:t>
      </w:r>
      <w:r w:rsidR="003135CD">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pt;height:15.75pt" o:ole="">
            <v:imagedata r:id="rId92" o:title=""/>
          </v:shape>
          <o:OLEObject Type="Embed" ProgID="Equation.DSMT4" ShapeID="_x0000_i1068" DrawAspect="Content" ObjectID="_1366577862" r:id="rId93"/>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0E7782">
        <w:t xml:space="preserve">   </w:t>
      </w:r>
      <w:r w:rsidR="00A2193D">
        <w:t xml:space="preserve">           </w:t>
      </w:r>
      <w:r w:rsidR="00FC0E62">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bookmarkStart w:id="15" w:name="ZEqnNum702651"/>
      <w:r w:rsidR="00021A5E">
        <w:instrText>(</w:instrText>
      </w:r>
      <w:fldSimple w:instr=" SEQ MTEqn \c \* Arabic \* MERGEFORMAT ">
        <w:r w:rsidR="0083214B">
          <w:rPr>
            <w:noProof/>
          </w:rPr>
          <w:instrText>10</w:instrText>
        </w:r>
      </w:fldSimple>
      <w:r w:rsidR="00021A5E">
        <w:instrText>)</w:instrText>
      </w:r>
      <w:bookmarkEnd w:id="15"/>
      <w:r w:rsidR="003135CD">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9pt;height:11.8pt" o:ole="">
            <v:imagedata r:id="rId94" o:title=""/>
          </v:shape>
          <o:OLEObject Type="Embed" ProgID="Equation.DSMT4" ShapeID="_x0000_i1069" DrawAspect="Content" ObjectID="_1366577863" r:id="rId95"/>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1.8pt;height:15.75pt" o:ole="">
            <v:imagedata r:id="rId96" o:title=""/>
          </v:shape>
          <o:OLEObject Type="Embed" ProgID="Equation.DSMT4" ShapeID="_x0000_i1070" DrawAspect="Content" ObjectID="_1366577864" r:id="rId97"/>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7pt;height:15.75pt" o:ole="">
            <v:imagedata r:id="rId98" o:title=""/>
          </v:shape>
          <o:OLEObject Type="Embed" ProgID="Equation.DSMT4" ShapeID="_x0000_i1071" DrawAspect="Content" ObjectID="_1366577865" r:id="rId99"/>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05pt;height:15.75pt" o:ole="">
            <v:imagedata r:id="rId100" o:title=""/>
          </v:shape>
          <o:OLEObject Type="Embed" ProgID="Equation.DSMT4" ShapeID="_x0000_i1072" DrawAspect="Content" ObjectID="_1366577866" r:id="rId101"/>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3135CD">
        <w:fldChar w:fldCharType="begin"/>
      </w:r>
      <w:r>
        <w:instrText xml:space="preserve"> REF _Ref286422162 \r \h </w:instrText>
      </w:r>
      <w:r w:rsidR="003135CD">
        <w:fldChar w:fldCharType="separate"/>
      </w:r>
      <w:r w:rsidR="0083214B">
        <w:t>[21]</w:t>
      </w:r>
      <w:r w:rsidR="003135CD">
        <w:fldChar w:fldCharType="end"/>
      </w:r>
      <w:r>
        <w:t>.</w:t>
      </w:r>
    </w:p>
    <w:p w:rsidR="004F00BD" w:rsidRDefault="0086251B" w:rsidP="0086251B">
      <w:r>
        <w:t xml:space="preserve">Another example is </w:t>
      </w:r>
      <w:r w:rsidR="00FB0467">
        <w:t>a sensor that identifies</w:t>
      </w:r>
      <w:r>
        <w:t xml:space="preserve"> a single feature </w:t>
      </w:r>
      <w:r w:rsidR="00FB0467">
        <w:t>appearing</w:t>
      </w:r>
      <w:r>
        <w:t xml:space="preserve"> in two images taken at different times. The feature displacement in image coordinates depends on the position and orientation of the sensor when each of the images </w:t>
      </w:r>
      <w:r w:rsidR="00463D8F">
        <w:t>was</w:t>
      </w:r>
      <w:r>
        <w:t xml:space="preserve"> acquired,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2pt" o:ole="">
            <v:imagedata r:id="rId102" o:title=""/>
          </v:shape>
          <o:OLEObject Type="Embed" ProgID="Equation.DSMT4" ShapeID="_x0000_i1073" DrawAspect="Content" ObjectID="_1366577867" r:id="rId103"/>
        </w:object>
      </w:r>
      <w:r w:rsidR="00112B5C">
        <w:t>,</w:t>
      </w:r>
      <w:r w:rsidR="00DA73B4">
        <w:t xml:space="preserve">    </w:t>
      </w:r>
      <w:r w:rsidR="0061316C">
        <w:t xml:space="preserve"> </w:t>
      </w:r>
      <w:r w:rsidR="00DA73B4">
        <w:t xml:space="preserve">      </w:t>
      </w:r>
      <w:r w:rsidR="0061316C">
        <w:t xml:space="preserve"> </w:t>
      </w:r>
      <w:r w:rsidR="00DA73B4">
        <w:t xml:space="preserve"> </w:t>
      </w:r>
      <w:r w:rsidR="00A44857">
        <w:t xml:space="preserve"> </w:t>
      </w:r>
      <w:r w:rsidR="00DA73B4">
        <w:t xml:space="preserve">              </w:t>
      </w:r>
      <w:r w:rsidR="003135CD">
        <w:fldChar w:fldCharType="begin"/>
      </w:r>
      <w:r>
        <w:instrText xml:space="preserve"> MACROBUTTON MTPlaceRef \* MERGEFORMAT </w:instrText>
      </w:r>
      <w:r w:rsidR="003135CD">
        <w:fldChar w:fldCharType="begin"/>
      </w:r>
      <w:r>
        <w:instrText xml:space="preserve"> SEQ MTEqn \h \* MERGEFORMAT </w:instrText>
      </w:r>
      <w:r w:rsidR="003135CD">
        <w:fldChar w:fldCharType="end"/>
      </w:r>
      <w:r>
        <w:instrText>(</w:instrText>
      </w:r>
      <w:fldSimple w:instr=" SEQ MTEqn \c \* Arabic \* MERGEFORMAT ">
        <w:r w:rsidR="0083214B">
          <w:rPr>
            <w:noProof/>
          </w:rPr>
          <w:instrText>11</w:instrText>
        </w:r>
      </w:fldSimple>
      <w:r>
        <w:instrText>)</w:instrText>
      </w:r>
      <w:r w:rsidR="003135CD">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pt;height:15.75pt" o:ole="">
            <v:imagedata r:id="rId104" o:title=""/>
          </v:shape>
          <o:OLEObject Type="Embed" ProgID="Equation.DSMT4" ShapeID="_x0000_i1074" DrawAspect="Content" ObjectID="_1366577868" r:id="rId105"/>
        </w:object>
      </w:r>
      <w:r w:rsidR="007438E8">
        <w:rPr>
          <w:position w:val="-10"/>
        </w:rPr>
        <w:t xml:space="preserve"> </w:t>
      </w:r>
      <w:r w:rsidR="007438E8">
        <w:t xml:space="preserve">forms an edge in an incomplete graph, as illustrated in </w:t>
      </w:r>
      <w:r w:rsidR="003135CD">
        <w:fldChar w:fldCharType="begin"/>
      </w:r>
      <w:r w:rsidR="007438E8">
        <w:instrText xml:space="preserve"> REF _Ref286067091 \h </w:instrText>
      </w:r>
      <w:r w:rsidR="003135CD">
        <w:fldChar w:fldCharType="separate"/>
      </w:r>
      <w:r w:rsidR="0083214B">
        <w:t>Fig.</w:t>
      </w:r>
      <w:r w:rsidR="0083214B" w:rsidRPr="005C013C">
        <w:t xml:space="preserve"> </w:t>
      </w:r>
      <w:r w:rsidR="0083214B">
        <w:rPr>
          <w:noProof/>
        </w:rPr>
        <w:t>2</w:t>
      </w:r>
      <w:r w:rsidR="003135CD">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4pt;height:15.75pt" o:ole="">
            <v:imagedata r:id="rId106" o:title=""/>
          </v:shape>
          <o:OLEObject Type="Embed" ProgID="Equation.DSMT4" ShapeID="_x0000_i1075" DrawAspect="Content" ObjectID="_1366577869" r:id="rId107"/>
        </w:object>
      </w:r>
      <w:r w:rsidR="005F6ADB">
        <w:t xml:space="preserve">. </w:t>
      </w:r>
      <w:r w:rsidR="008D1C50">
        <w:t>The t</w:t>
      </w:r>
      <w:r w:rsidR="009B5700">
        <w:t>ime stamps do not need to b</w:t>
      </w:r>
      <w:r w:rsidR="00514DB2">
        <w:t>e regularly spaced or frequent.</w:t>
      </w:r>
    </w:p>
    <w:p w:rsidR="00A00C10" w:rsidRDefault="003135CD" w:rsidP="00A00C10">
      <w:pPr>
        <w:pStyle w:val="Caption"/>
      </w:pPr>
      <w:r>
        <w:pict>
          <v:shape id="_x0000_i1076" type="#_x0000_t75" style="width:252.55pt;height:114.2pt">
            <v:imagedata r:id="rId108" o:title="bigPicture"/>
          </v:shape>
        </w:pict>
      </w:r>
    </w:p>
    <w:p w:rsidR="00A00C10" w:rsidRDefault="00A00C10" w:rsidP="00A00C10">
      <w:pPr>
        <w:pStyle w:val="Caption"/>
      </w:pPr>
      <w:bookmarkStart w:id="16" w:name="_Ref286067091"/>
      <w:r>
        <w:t>Fig.</w:t>
      </w:r>
      <w:r w:rsidRPr="005C013C">
        <w:t xml:space="preserve"> </w:t>
      </w:r>
      <w:fldSimple w:instr=" SEQ Figure \* ARABIC ">
        <w:r w:rsidR="0083214B">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3135CD" w:rsidP="00A00C10">
      <w:pPr>
        <w:pStyle w:val="Caption"/>
      </w:pPr>
      <w:r>
        <w:pict>
          <v:shape id="_x0000_i1077" type="#_x0000_t75" style="width:212.05pt;height:100.7pt">
            <v:imagedata r:id="rId109"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83214B">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9pt;height:10.15pt" o:ole="">
            <v:imagedata r:id="rId110" o:title=""/>
          </v:shape>
          <o:OLEObject Type="Embed" ProgID="Equation.DSMT4" ShapeID="_x0000_i1078" DrawAspect="Content" ObjectID="_1366577870" r:id="rId111"/>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9pt;height:9pt" o:ole="">
            <v:imagedata r:id="rId112" o:title=""/>
          </v:shape>
          <o:OLEObject Type="Embed" ProgID="Equation.DSMT4" ShapeID="_x0000_i1079" DrawAspect="Content" ObjectID="_1366577871" r:id="rId113"/>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1.8pt;height:10.15pt" o:ole="">
            <v:imagedata r:id="rId114" o:title=""/>
          </v:shape>
          <o:OLEObject Type="Embed" ProgID="Equation.DSMT4" ShapeID="_x0000_i1080" DrawAspect="Content" ObjectID="_1366577872" r:id="rId115"/>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9pt;height:11.8pt" o:ole="">
            <v:imagedata r:id="rId116" o:title=""/>
          </v:shape>
          <o:OLEObject Type="Embed" ProgID="Equation.DSMT4" ShapeID="_x0000_i1081" DrawAspect="Content" ObjectID="_1366577873" r:id="rId117"/>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9pt;height:9pt" o:ole="">
            <v:imagedata r:id="rId118" o:title=""/>
          </v:shape>
          <o:OLEObject Type="Embed" ProgID="Equation.DSMT4" ShapeID="_x0000_i1082" DrawAspect="Content" ObjectID="_1366577874" r:id="rId119"/>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9pt;height:11.8pt" o:ole="">
            <v:imagedata r:id="rId120" o:title=""/>
          </v:shape>
          <o:OLEObject Type="Embed" ProgID="Equation.DSMT4" ShapeID="_x0000_i1083" DrawAspect="Content" ObjectID="_1366577875" r:id="rId121"/>
        </w:object>
      </w:r>
      <w:r>
        <w:t xml:space="preserve"> is invertible with respect to </w:t>
      </w:r>
      <w:r w:rsidRPr="008575A0">
        <w:rPr>
          <w:position w:val="-6"/>
        </w:rPr>
        <w:object w:dxaOrig="240" w:dyaOrig="200">
          <v:shape id="_x0000_i1084" type="#_x0000_t75" style="width:11.8pt;height:10.15pt" o:ole="">
            <v:imagedata r:id="rId122" o:title=""/>
          </v:shape>
          <o:OLEObject Type="Embed" ProgID="Equation.DSMT4" ShapeID="_x0000_i1084" DrawAspect="Content" ObjectID="_1366577876" r:id="rId123"/>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9pt;height:9pt" o:ole="">
            <v:imagedata r:id="rId124" o:title=""/>
          </v:shape>
          <o:OLEObject Type="Embed" ProgID="Equation.DSMT4" ShapeID="_x0000_i1085" DrawAspect="Content" ObjectID="_1366577877" r:id="rId125"/>
        </w:object>
      </w:r>
      <w:r w:rsidR="00CF31DF" w:rsidRPr="00375F90">
        <w:t xml:space="preserve"> and </w:t>
      </w:r>
      <w:r w:rsidR="00CF31DF" w:rsidRPr="00375F90">
        <w:rPr>
          <w:position w:val="-10"/>
        </w:rPr>
        <w:object w:dxaOrig="180" w:dyaOrig="240">
          <v:shape id="_x0000_i1086" type="#_x0000_t75" style="width:9pt;height:11.8pt" o:ole="">
            <v:imagedata r:id="rId126" o:title=""/>
          </v:shape>
          <o:OLEObject Type="Embed" ProgID="Equation.DSMT4" ShapeID="_x0000_i1086" DrawAspect="Content" ObjectID="_1366577878" r:id="rId127"/>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9pt;height:10.15pt" o:ole="">
            <v:imagedata r:id="rId110" o:title=""/>
          </v:shape>
          <o:OLEObject Type="Embed" ProgID="Equation.DSMT4" ShapeID="_x0000_i1087" DrawAspect="Content" ObjectID="_1366577879" r:id="rId128"/>
        </w:object>
      </w:r>
      <w:r w:rsidR="00CF31DF">
        <w:rPr>
          <w:position w:val="-6"/>
        </w:rPr>
        <w:t xml:space="preserve"> </w:t>
      </w:r>
      <w:r w:rsidR="00CF31DF">
        <w:t xml:space="preserve">and </w:t>
      </w:r>
      <w:r w:rsidR="00CF31DF" w:rsidRPr="00375F90">
        <w:rPr>
          <w:position w:val="-6"/>
        </w:rPr>
        <w:object w:dxaOrig="180" w:dyaOrig="200">
          <v:shape id="_x0000_i1088" type="#_x0000_t75" style="width:9pt;height:10.15pt" o:ole="">
            <v:imagedata r:id="rId129" o:title=""/>
          </v:shape>
          <o:OLEObject Type="Embed" ProgID="Equation.DSMT4" ShapeID="_x0000_i1088" DrawAspect="Content" ObjectID="_1366577880" r:id="rId130"/>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6.65pt;height:17.45pt" o:ole="">
            <v:imagedata r:id="rId131" o:title=""/>
          </v:shape>
          <o:OLEObject Type="Embed" ProgID="Equation.DSMT4" ShapeID="_x0000_i1089" DrawAspect="Content" ObjectID="_1366577881" r:id="rId132"/>
        </w:object>
      </w:r>
      <w:r w:rsidR="008B6614">
        <w:t>.</w:t>
      </w:r>
      <w:r>
        <w:t xml:space="preserve">           </w:t>
      </w:r>
      <w:r w:rsidR="003135CD">
        <w:fldChar w:fldCharType="begin"/>
      </w:r>
      <w:r w:rsidR="008B6614">
        <w:instrText xml:space="preserve"> MACROBUTTON MTPlaceRef \* MERGEFORMAT </w:instrText>
      </w:r>
      <w:r w:rsidR="003135CD">
        <w:fldChar w:fldCharType="begin"/>
      </w:r>
      <w:r w:rsidR="008B6614">
        <w:instrText xml:space="preserve"> SEQ MTEqn \h \* MERGEFORMAT </w:instrText>
      </w:r>
      <w:r w:rsidR="003135CD">
        <w:fldChar w:fldCharType="end"/>
      </w:r>
      <w:r w:rsidR="008B6614">
        <w:instrText>(</w:instrText>
      </w:r>
      <w:fldSimple w:instr=" SEQ MTEqn \c \* Arabic \* MERGEFORMAT ">
        <w:r w:rsidR="0083214B">
          <w:rPr>
            <w:noProof/>
          </w:rPr>
          <w:instrText>12</w:instrText>
        </w:r>
      </w:fldSimple>
      <w:r w:rsidR="008B6614">
        <w:instrText>)</w:instrText>
      </w:r>
      <w:r w:rsidR="003135CD">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83214B" w:rsidRPr="006850A2">
          <w:t>Table</w:t>
        </w:r>
        <w:r w:rsidR="0083214B">
          <w:t xml:space="preserve"> </w:t>
        </w:r>
        <w:r w:rsidR="0083214B">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3pt;height:32.65pt" o:ole="">
            <v:imagedata r:id="rId133" o:title=""/>
          </v:shape>
          <o:OLEObject Type="Embed" ProgID="Equation.DSMT4" ShapeID="_x0000_i1090" DrawAspect="Content" ObjectID="_1366577882" r:id="rId134"/>
        </w:object>
      </w:r>
      <w:r w:rsidR="004E5228">
        <w:t>.</w:t>
      </w:r>
      <w:r w:rsidR="00044FDB">
        <w:t xml:space="preserve">  </w:t>
      </w:r>
      <w:r w:rsidR="00FC1F53">
        <w:t xml:space="preserve">  </w:t>
      </w:r>
      <w:r w:rsidR="007E6856">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bookmarkStart w:id="17" w:name="ZEqnNum812048"/>
      <w:r w:rsidR="00021A5E">
        <w:instrText>(</w:instrText>
      </w:r>
      <w:fldSimple w:instr=" SEQ MTEqn \c \* Arabic \* MERGEFORMAT ">
        <w:r w:rsidR="0083214B">
          <w:rPr>
            <w:noProof/>
          </w:rPr>
          <w:instrText>13</w:instrText>
        </w:r>
      </w:fldSimple>
      <w:r w:rsidR="00021A5E">
        <w:instrText>)</w:instrText>
      </w:r>
      <w:bookmarkEnd w:id="17"/>
      <w:r w:rsidR="003135CD">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1.8pt;height:15.75pt" o:ole="">
            <v:imagedata r:id="rId135" o:title=""/>
          </v:shape>
          <o:OLEObject Type="Embed" ProgID="Equation.DSMT4" ShapeID="_x0000_i1091" DrawAspect="Content" ObjectID="_1366577883" r:id="rId136"/>
        </w:object>
      </w:r>
      <w:r w:rsidR="00FC0E62">
        <w:t xml:space="preserve"> without requiring explicit computation of </w:t>
      </w:r>
      <w:r w:rsidR="0046557B" w:rsidRPr="0046557B">
        <w:rPr>
          <w:position w:val="-10"/>
        </w:rPr>
        <w:object w:dxaOrig="180" w:dyaOrig="240">
          <v:shape id="_x0000_i1092" type="#_x0000_t75" style="width:8.45pt;height:11.8pt" o:ole="">
            <v:imagedata r:id="rId137" o:title=""/>
          </v:shape>
          <o:OLEObject Type="Embed" ProgID="Equation.DSMT4" ShapeID="_x0000_i1092" DrawAspect="Content" ObjectID="_1366577884" r:id="rId138"/>
        </w:object>
      </w:r>
      <w:r w:rsidR="00FC0E62">
        <w:t xml:space="preserve"> or </w:t>
      </w:r>
      <w:r w:rsidR="0046557B" w:rsidRPr="0046557B">
        <w:rPr>
          <w:position w:val="-6"/>
        </w:rPr>
        <w:object w:dxaOrig="240" w:dyaOrig="200">
          <v:shape id="_x0000_i1093" type="#_x0000_t75" style="width:11.8pt;height:10.15pt" o:ole="">
            <v:imagedata r:id="rId139" o:title=""/>
          </v:shape>
          <o:OLEObject Type="Embed" ProgID="Equation.DSMT4" ShapeID="_x0000_i1093" DrawAspect="Content" ObjectID="_1366577885" r:id="rId140"/>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10.15pt;height:15.75pt" o:ole="">
            <v:imagedata r:id="rId141" o:title=""/>
          </v:shape>
          <o:OLEObject Type="Embed" ProgID="Equation.DSMT4" ShapeID="_x0000_i1094" DrawAspect="Content" ObjectID="_1366577886" r:id="rId142"/>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25pt;height:15.75pt" o:ole="">
            <v:imagedata r:id="rId143" o:title=""/>
          </v:shape>
          <o:OLEObject Type="Embed" ProgID="Equation.DSMT4" ShapeID="_x0000_i1095" DrawAspect="Content" ObjectID="_1366577887" r:id="rId144"/>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8825F0" w:rsidP="00FB53AB">
      <w:r>
        <w:t xml:space="preserve">The development of trajectory </w:t>
      </w:r>
      <w:r w:rsidR="00FB53AB">
        <w:t>optimization methods</w:t>
      </w:r>
      <w:r>
        <w:t xml:space="preserve"> </w:t>
      </w:r>
      <w:r w:rsidR="00F31FAB">
        <w:t xml:space="preserve">that are </w:t>
      </w:r>
      <w:r w:rsidR="008B0F93">
        <w:t>both</w:t>
      </w:r>
      <w:r w:rsidR="00F31FAB">
        <w:t xml:space="preserve"> general and </w:t>
      </w:r>
      <w:r>
        <w:t>efficient remains an open problem</w:t>
      </w:r>
      <w:r w:rsidR="00FB53AB">
        <w:t>. We describe a few methods that we have implemented below, and we also propose future work in this field.</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3135CD">
        <w:fldChar w:fldCharType="begin"/>
      </w:r>
      <w:r w:rsidR="005634A3">
        <w:instrText xml:space="preserve"> REF _Ref292738362 \r \h </w:instrText>
      </w:r>
      <w:r w:rsidR="003135CD">
        <w:fldChar w:fldCharType="separate"/>
      </w:r>
      <w:r w:rsidR="0083214B">
        <w:t>[19]</w:t>
      </w:r>
      <w:r w:rsidR="003135CD">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pros and cons of </w:t>
      </w:r>
      <w:r w:rsidR="004269AF">
        <w:t xml:space="preserve">applying </w:t>
      </w:r>
      <w:r w:rsidR="00631499">
        <w:t>this filter</w:t>
      </w:r>
      <w:r w:rsidR="00D72C7F">
        <w:t xml:space="preserve"> to new pro</w:t>
      </w:r>
      <w:r w:rsidR="00D72C7F">
        <w:t>b</w:t>
      </w:r>
      <w:r w:rsidR="00D72C7F">
        <w:t>lems</w:t>
      </w:r>
      <w:r w:rsidR="00E54468">
        <w:t>.</w:t>
      </w:r>
      <w:r w:rsidR="00D72C7F">
        <w:t xml:space="preserve"> It is known to be efficient and optimal when the obje</w:t>
      </w:r>
      <w:r w:rsidR="00D72C7F">
        <w:t>c</w:t>
      </w:r>
      <w:r w:rsidR="00D72C7F">
        <w:t>tive is qua</w:t>
      </w:r>
      <w:r w:rsidR="00E96453">
        <w:t>dratic, and it is known to produce suboptimal sol</w:t>
      </w:r>
      <w:r w:rsidR="00E96453">
        <w:t>u</w:t>
      </w:r>
      <w:r w:rsidR="00E96453">
        <w:t>tions other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6" type="#_x0000_t75" style="width:7.9pt;height:9pt" o:ole="">
            <v:imagedata r:id="rId145" o:title=""/>
          </v:shape>
          <o:OLEObject Type="Embed" ProgID="Equation.DSMT4" ShapeID="_x0000_i1096" DrawAspect="Content" ObjectID="_1366577888" r:id="rId146"/>
        </w:object>
      </w:r>
      <w:r w:rsidR="00697825">
        <w:t xml:space="preserve"> and </w:t>
      </w:r>
      <w:r w:rsidR="00697825" w:rsidRPr="00697825">
        <w:rPr>
          <w:position w:val="-10"/>
        </w:rPr>
        <w:object w:dxaOrig="240" w:dyaOrig="300">
          <v:shape id="_x0000_i1097" type="#_x0000_t75" style="width:11.8pt;height:15.2pt" o:ole="">
            <v:imagedata r:id="rId147" o:title=""/>
          </v:shape>
          <o:OLEObject Type="Embed" ProgID="Equation.DSMT4" ShapeID="_x0000_i1097" DrawAspect="Content" ObjectID="_1366577889" r:id="rId148"/>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3135CD">
        <w:fldChar w:fldCharType="begin"/>
      </w:r>
      <w:r>
        <w:instrText xml:space="preserve"> REF _Ref285540918 \r \h </w:instrText>
      </w:r>
      <w:r w:rsidR="003135CD">
        <w:fldChar w:fldCharType="separate"/>
      </w:r>
      <w:r w:rsidR="0083214B">
        <w:t>[10]</w:t>
      </w:r>
      <w:r w:rsidR="003135CD">
        <w:fldChar w:fldCharType="end"/>
      </w:r>
      <w:r w:rsidR="003135CD">
        <w:fldChar w:fldCharType="begin"/>
      </w:r>
      <w:r>
        <w:instrText xml:space="preserve"> REF _Ref285540923 \r \h </w:instrText>
      </w:r>
      <w:r w:rsidR="003135CD">
        <w:fldChar w:fldCharType="separate"/>
      </w:r>
      <w:r w:rsidR="0083214B">
        <w:t>[3]</w:t>
      </w:r>
      <w:r w:rsidR="003135CD">
        <w:fldChar w:fldCharType="end"/>
      </w:r>
      <w:r>
        <w:t>. Linkage learning is a technique for implicitly disc</w:t>
      </w:r>
      <w:r>
        <w:t>o</w:t>
      </w:r>
      <w:r>
        <w:t xml:space="preserve">vering and exploiting correlations between various parameter inputs to the objective function and the resulting costs. The </w:t>
      </w:r>
      <w:r>
        <w:lastRenderedPageBreak/>
        <w:t>cost graph structure in the TOMMAS framework provides explicit information about these correlations that can be ut</w:t>
      </w:r>
      <w:r>
        <w:t>i</w:t>
      </w:r>
      <w:r>
        <w:t>lized in linkage learning. In addition, most dynamic models introduce an implicit</w:t>
      </w:r>
      <w:r w:rsidRPr="00044DAC">
        <w:t xml:space="preserve"> correlation between </w:t>
      </w:r>
      <w:r>
        <w:t>the values of ind</w:t>
      </w:r>
      <w:r>
        <w:t>i</w:t>
      </w:r>
      <w:r>
        <w:t>vidual parameters and the re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3135CD">
        <w:fldChar w:fldCharType="begin"/>
      </w:r>
      <w:r>
        <w:instrText xml:space="preserve"> REF _Ref285540902 \r \h </w:instrText>
      </w:r>
      <w:r w:rsidR="003135CD">
        <w:fldChar w:fldCharType="separate"/>
      </w:r>
      <w:r w:rsidR="0083214B">
        <w:t>[13]</w:t>
      </w:r>
      <w:r w:rsidR="003135CD">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t xml:space="preserve">een </w:t>
      </w:r>
      <w:r w:rsidRPr="00CD5164">
        <w:rPr>
          <w:i/>
        </w:rPr>
        <w:t>K</w:t>
      </w:r>
      <w:r>
        <w:t xml:space="preserve"> </w:t>
      </w:r>
      <w:r w:rsidRPr="00C7180D">
        <w:t>options, it is a near-optimal strategy to allocate exponentially</w:t>
      </w:r>
      <w:r>
        <w:t xml:space="preserve"> </w:t>
      </w:r>
      <w:r w:rsidRPr="00C7180D">
        <w:t>increasing num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w:t>
      </w:r>
      <w:r w:rsidRPr="00C7180D">
        <w:t>t</w:t>
      </w:r>
      <w:r w:rsidRPr="00C7180D">
        <w:t xml:space="preserve">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83214B">
          <w:t>[30]</w:t>
        </w:r>
      </w:fldSimple>
      <w:r>
        <w:t>.</w:t>
      </w:r>
    </w:p>
    <w:p w:rsidR="00FB53AB" w:rsidRDefault="00DF0D6B" w:rsidP="00DF0D6B">
      <w:r>
        <w:t>A</w:t>
      </w:r>
      <w:r w:rsidR="00FB53AB">
        <w:t xml:space="preserve"> straightforward method of testing this theory is as fo</w:t>
      </w:r>
      <w:r w:rsidR="00FB53AB">
        <w:t>l</w:t>
      </w:r>
      <w:r w:rsidR="00FB53AB">
        <w:t xml:space="preserve">lows: When crossing-over two individuals, the probability of taking a parameter from one of the two parents can be taken in proportion to the relative (inverse) magnitude of the costs on the edge(s) of the cost graph that are most affected by that </w:t>
      </w:r>
      <w:r w:rsidR="00FB53AB">
        <w:lastRenderedPageBreak/>
        <w:t>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930781">
      <w:pPr>
        <w:pStyle w:val="Heading2"/>
        <w:numPr>
          <w:ilvl w:val="0"/>
          <w:numId w:val="15"/>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46557B" w:rsidRPr="0046557B">
        <w:rPr>
          <w:position w:val="-10"/>
        </w:rPr>
        <w:object w:dxaOrig="740" w:dyaOrig="300">
          <v:shape id="_x0000_i1098" type="#_x0000_t75" style="width:37.7pt;height:15.75pt" o:ole="">
            <v:imagedata r:id="rId149" o:title=""/>
          </v:shape>
          <o:OLEObject Type="Embed" ProgID="Equation.DSMT4" ShapeID="_x0000_i1098" DrawAspect="Content" ObjectID="_1366577890" r:id="rId150"/>
        </w:object>
      </w:r>
      <w:r w:rsidR="00A5332C">
        <w:t xml:space="preserve">, where the scale </w:t>
      </w:r>
      <w:r w:rsidR="0046557B" w:rsidRPr="0046557B">
        <w:rPr>
          <w:position w:val="-4"/>
        </w:rPr>
        <w:object w:dxaOrig="240" w:dyaOrig="220">
          <v:shape id="_x0000_i1099" type="#_x0000_t75" style="width:11.8pt;height:11.25pt" o:ole="">
            <v:imagedata r:id="rId151" o:title=""/>
          </v:shape>
          <o:OLEObject Type="Embed" ProgID="Equation.DSMT4" ShapeID="_x0000_i1099" DrawAspect="Content" ObjectID="_1366577891" r:id="rId152"/>
        </w:object>
      </w:r>
      <w:r w:rsidR="00A5332C">
        <w:t xml:space="preserve"> can be configured for a particular application.</w:t>
      </w:r>
      <w:r w:rsidR="009C2E50">
        <w:t xml:space="preserve"> The cost function </w:t>
      </w:r>
      <w:r w:rsidR="0046557B" w:rsidRPr="0046557B">
        <w:rPr>
          <w:position w:val="-4"/>
        </w:rPr>
        <w:object w:dxaOrig="160" w:dyaOrig="180">
          <v:shape id="_x0000_i1100" type="#_x0000_t75" style="width:8.45pt;height:8.45pt" o:ole="">
            <v:imagedata r:id="rId153" o:title=""/>
          </v:shape>
          <o:OLEObject Type="Embed" ProgID="Equation.DSMT4" ShapeID="_x0000_i1100" DrawAspect="Content" ObjectID="_1366577892" r:id="rId154"/>
        </w:object>
      </w:r>
      <w:r w:rsidR="009C2E50">
        <w:t xml:space="preserve"> is uniformly zero everywhere.</w:t>
      </w:r>
    </w:p>
    <w:p w:rsidR="00A5332C" w:rsidRPr="00BE479E" w:rsidRDefault="00A5332C" w:rsidP="00A5332C">
      <w:pPr>
        <w:pStyle w:val="Heading2"/>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46557B" w:rsidRPr="0046557B">
        <w:rPr>
          <w:position w:val="-10"/>
        </w:rPr>
        <w:object w:dxaOrig="740" w:dyaOrig="300">
          <v:shape id="_x0000_i1101" type="#_x0000_t75" style="width:37.7pt;height:15.75pt" o:ole="">
            <v:imagedata r:id="rId155" o:title=""/>
          </v:shape>
          <o:OLEObject Type="Embed" ProgID="Equation.DSMT4" ShapeID="_x0000_i1101" DrawAspect="Content" ObjectID="_1366577893" r:id="rId156"/>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2" type="#_x0000_t75" style="width:8.45pt;height:8.45pt" o:ole="">
            <v:imagedata r:id="rId157" o:title=""/>
          </v:shape>
          <o:OLEObject Type="Embed" ProgID="Equation.DSMT4" ShapeID="_x0000_i1102" DrawAspect="Content" ObjectID="_1366577894" r:id="rId158"/>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3" type="#_x0000_t75" style="width:12.4pt;height:15.75pt" o:ole="">
            <v:imagedata r:id="rId159" o:title=""/>
          </v:shape>
          <o:OLEObject Type="Embed" ProgID="Equation.DSMT4" ShapeID="_x0000_i1103" DrawAspect="Content" ObjectID="_1366577895" r:id="rId160"/>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2B5821" w:rsidRPr="002B5821" w:rsidRDefault="00F829AD" w:rsidP="002B5821">
      <w:r w:rsidRPr="009A3E89">
        <w:rPr>
          <w:highlight w:val="yellow"/>
        </w:rPr>
        <w:t>(To be completed by the date of publication.)</w:t>
      </w:r>
    </w:p>
    <w:p w:rsidR="00E4745F" w:rsidRPr="00680F80" w:rsidRDefault="00B43B2C" w:rsidP="00680F80">
      <w:pPr>
        <w:pStyle w:val="MTDisplayEquation"/>
      </w:pPr>
      <w:r w:rsidRPr="00B43B2C">
        <w:rPr>
          <w:position w:val="-54"/>
        </w:rPr>
        <w:object w:dxaOrig="4380" w:dyaOrig="1180">
          <v:shape id="_x0000_i1104" type="#_x0000_t75" style="width:219.95pt;height:59.05pt" o:ole="">
            <v:imagedata r:id="rId161" o:title=""/>
          </v:shape>
          <o:OLEObject Type="Embed" ProgID="Equation.DSMT4" ShapeID="_x0000_i1104" DrawAspect="Content" ObjectID="_1366577896" r:id="rId162"/>
        </w:object>
      </w:r>
      <w:r w:rsidR="00680F80">
        <w:t xml:space="preserve"> </w:t>
      </w:r>
      <w:r w:rsidR="00A71A16">
        <w:t xml:space="preserve"> </w:t>
      </w:r>
      <w:r w:rsidR="00680F80">
        <w:t xml:space="preserve"> </w:t>
      </w:r>
      <w:r w:rsidR="003135CD">
        <w:fldChar w:fldCharType="begin"/>
      </w:r>
      <w:r w:rsidR="00E4745F">
        <w:instrText xml:space="preserve"> MACROBUTTON MTPlaceRef \* MERGEFORMAT </w:instrText>
      </w:r>
      <w:r w:rsidR="003135CD">
        <w:fldChar w:fldCharType="begin"/>
      </w:r>
      <w:r w:rsidR="00E4745F">
        <w:instrText xml:space="preserve"> SEQ MTEqn \h \* MERGEFORMAT </w:instrText>
      </w:r>
      <w:r w:rsidR="003135CD">
        <w:fldChar w:fldCharType="end"/>
      </w:r>
      <w:r w:rsidR="00E4745F">
        <w:instrText>(</w:instrText>
      </w:r>
      <w:fldSimple w:instr=" SEQ MTEqn \c \* Arabic \* MERGEFORMAT ">
        <w:r w:rsidR="0083214B">
          <w:rPr>
            <w:noProof/>
          </w:rPr>
          <w:instrText>14</w:instrText>
        </w:r>
      </w:fldSimple>
      <w:r w:rsidR="00E4745F">
        <w:instrText>)</w:instrText>
      </w:r>
      <w:r w:rsidR="003135CD">
        <w:fldChar w:fldCharType="end"/>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5C15DC" w:rsidP="007A47B6">
      <w:r>
        <w:t>For the sake of</w:t>
      </w:r>
      <w:r w:rsidR="0030780B">
        <w:t xml:space="preserve"> illustration</w:t>
      </w:r>
      <w:r w:rsidR="007A47B6">
        <w:t xml:space="preserve">, consider a simplistic measure based on </w:t>
      </w:r>
      <w:r w:rsidR="009D5D47">
        <w:t xml:space="preserve">the verbal cue “I am near a McDonalds” and </w:t>
      </w:r>
      <w:r w:rsidR="007A47B6">
        <w:t>a dat</w:t>
      </w:r>
      <w:r w:rsidR="007A47B6">
        <w:t>a</w:t>
      </w:r>
      <w:r w:rsidR="007A47B6">
        <w:t>base of locations of McDonalds restaurants in the conti</w:t>
      </w:r>
      <w:r w:rsidR="00C2473D">
        <w:t>guous United State</w:t>
      </w:r>
      <w:r w:rsidR="009D5D47">
        <w:t>s.</w:t>
      </w:r>
      <w:r w:rsidR="00422EC9">
        <w:t xml:space="preserve"> Suppose that </w:t>
      </w:r>
      <w:r w:rsidR="00CA3BDB">
        <w:t xml:space="preserve">the </w:t>
      </w:r>
      <w:r w:rsidR="000E4F96">
        <w:t xml:space="preserve">verbal </w:t>
      </w:r>
      <w:r w:rsidR="00CA3BDB">
        <w:t>phrase</w:t>
      </w:r>
      <w:r w:rsidR="00597CCE">
        <w:t xml:space="preserve"> </w:t>
      </w:r>
      <w:r w:rsidR="008A704D">
        <w:t xml:space="preserve">is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the stated landmark</w:t>
      </w:r>
      <w:r w:rsidR="0067436E">
        <w:t>.</w:t>
      </w:r>
      <w:r w:rsidR="009D5D47">
        <w:t xml:space="preserve"> </w:t>
      </w:r>
      <w:fldSimple w:instr=" REF _Ref266999192 \h  \* MERGEFORMAT ">
        <w:r w:rsidR="0083214B" w:rsidRPr="005C013C">
          <w:t>Fig</w:t>
        </w:r>
        <w:r w:rsidR="0083214B">
          <w:t>.</w:t>
        </w:r>
        <w:r w:rsidR="0083214B" w:rsidRPr="005C013C">
          <w:rPr>
            <w:noProof/>
          </w:rPr>
          <w:t xml:space="preserve"> </w:t>
        </w:r>
        <w:r w:rsidR="0083214B">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5" type="#_x0000_t75" style="width:7.3pt;height:10.15pt" o:ole="">
            <v:imagedata r:id="rId163" o:title=""/>
          </v:shape>
          <o:OLEObject Type="Embed" ProgID="Equation.DSMT4" ShapeID="_x0000_i1105" DrawAspect="Content" ObjectID="_1366577897" r:id="rId164"/>
        </w:object>
      </w:r>
      <w:r w:rsidR="009D5D47">
        <w:t xml:space="preserve"> </w:t>
      </w:r>
      <w:r w:rsidR="00E338C7">
        <w:t>might look like based on this information.</w:t>
      </w:r>
      <w:r w:rsidR="00597CCE">
        <w:t xml:space="preserve"> </w:t>
      </w:r>
    </w:p>
    <w:p w:rsidR="007A47B6" w:rsidRDefault="003135CD" w:rsidP="00986318">
      <w:pPr>
        <w:pStyle w:val="Caption"/>
      </w:pPr>
      <w:r>
        <w:lastRenderedPageBreak/>
        <w:pict>
          <v:shape id="_x0000_i1106" type="#_x0000_t75" style="width:224.45pt;height:154.7pt">
            <v:imagedata r:id="rId165"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3135CD">
        <w:fldChar w:fldCharType="begin"/>
      </w:r>
      <w:r w:rsidR="006820BB">
        <w:instrText xml:space="preserve"> SEQ Figure \* ARABIC </w:instrText>
      </w:r>
      <w:r w:rsidR="003135CD">
        <w:fldChar w:fldCharType="separate"/>
      </w:r>
      <w:r w:rsidR="0083214B">
        <w:rPr>
          <w:noProof/>
        </w:rPr>
        <w:t>4</w:t>
      </w:r>
      <w:r w:rsidR="003135CD">
        <w:fldChar w:fldCharType="end"/>
      </w:r>
      <w:bookmarkEnd w:id="19"/>
      <w:r w:rsidRPr="005C013C">
        <w:t>. Illustration of the distance to the nearest McDonalds within the cont</w:t>
      </w:r>
      <w:r w:rsidRPr="005C013C">
        <w:t>i</w:t>
      </w:r>
      <w:r w:rsidRPr="005C013C">
        <w:t xml:space="preserve">guous United States </w:t>
      </w:r>
      <w:r w:rsidR="003135CD">
        <w:fldChar w:fldCharType="begin"/>
      </w:r>
      <w:r w:rsidR="00597CCE">
        <w:instrText xml:space="preserve"> REF _Ref286928587 \r \h </w:instrText>
      </w:r>
      <w:r w:rsidR="003135CD">
        <w:fldChar w:fldCharType="separate"/>
      </w:r>
      <w:r w:rsidR="0083214B">
        <w:t>[37]</w:t>
      </w:r>
      <w:r w:rsidR="003135CD">
        <w:fldChar w:fldCharType="end"/>
      </w:r>
      <w:r w:rsidRPr="005C013C">
        <w:t>.</w:t>
      </w:r>
    </w:p>
    <w:p w:rsidR="009658D5" w:rsidRDefault="00D778EC" w:rsidP="007A47B6">
      <w:pPr>
        <w:pStyle w:val="Heading2"/>
      </w:pPr>
      <w:r>
        <w:t>Visual Measure of Epipolar Tracking Error</w:t>
      </w:r>
    </w:p>
    <w:p w:rsidR="00DB2F54" w:rsidRDefault="00DB2F54" w:rsidP="00DB2F54">
      <w:r>
        <w:t>We have developed a novel visual measure based on epip</w:t>
      </w:r>
      <w:r>
        <w:t>o</w:t>
      </w:r>
      <w:r>
        <w:t xml:space="preserve">lar tracking error. </w:t>
      </w:r>
      <w:r w:rsidRPr="00FB65F7">
        <w:t>This measure evaluates a trajectory given a pair of images. It finds salient point features in each image</w:t>
      </w:r>
      <w:r w:rsidR="000C0206">
        <w:t xml:space="preserve"> and matches them using either</w:t>
      </w:r>
      <w:r>
        <w:t xml:space="preserve"> </w:t>
      </w:r>
      <w:r w:rsidR="00024959">
        <w:t xml:space="preserve">the </w:t>
      </w:r>
      <w:proofErr w:type="spellStart"/>
      <w:r>
        <w:t>K</w:t>
      </w:r>
      <w:r w:rsidR="00024959">
        <w:t>anade</w:t>
      </w:r>
      <w:proofErr w:type="spellEnd"/>
      <w:r w:rsidR="00024959">
        <w:t>-</w:t>
      </w:r>
      <w:r>
        <w:t>L</w:t>
      </w:r>
      <w:r w:rsidR="00024959">
        <w:t>ucas-</w:t>
      </w:r>
      <w:proofErr w:type="spellStart"/>
      <w:r>
        <w:t>T</w:t>
      </w:r>
      <w:r w:rsidR="00024959">
        <w:t>omasei</w:t>
      </w:r>
      <w:proofErr w:type="spellEnd"/>
      <w:r w:rsidR="00024959">
        <w:t xml:space="preserve"> (KLT) Optical Flow algorithm</w:t>
      </w:r>
      <w:r>
        <w:t xml:space="preserve"> or </w:t>
      </w:r>
      <w:r w:rsidR="004B79DB">
        <w:t xml:space="preserve">the </w:t>
      </w:r>
      <w:r w:rsidR="00024959">
        <w:t>Speeded Up Robust Features (</w:t>
      </w:r>
      <w:r>
        <w:t>SURF</w:t>
      </w:r>
      <w:r w:rsidR="00024959">
        <w:t>)</w:t>
      </w:r>
      <w:r w:rsidR="004B79DB">
        <w:t xml:space="preserve"> algorithm</w:t>
      </w:r>
      <w:r w:rsidRPr="00FB65F7">
        <w:t xml:space="preserve">. </w:t>
      </w:r>
      <w:r>
        <w:t xml:space="preserve">The KLT tracker exploits </w:t>
      </w:r>
      <w:r w:rsidRPr="00FB65F7">
        <w:t>s</w:t>
      </w:r>
      <w:r>
        <w:t>parsity of fe</w:t>
      </w:r>
      <w:r>
        <w:t>a</w:t>
      </w:r>
      <w:r>
        <w:t>tures</w:t>
      </w:r>
      <w:r w:rsidRPr="00FB65F7">
        <w:t xml:space="preserve"> to </w:t>
      </w:r>
      <w:r w:rsidR="008650EE">
        <w:t>expedite</w:t>
      </w:r>
      <w:r w:rsidRPr="00FB65F7">
        <w:t xml:space="preserve"> the matching process</w:t>
      </w:r>
      <w:r>
        <w:t>, while SURF offers greater robustnes</w:t>
      </w:r>
      <w:r w:rsidR="008B2851">
        <w:t>s at a higher computational burden</w:t>
      </w:r>
      <w:r w:rsidRPr="00FB65F7">
        <w:t xml:space="preserve">. Each feature match is returned as a pair of ray vectors </w:t>
      </w:r>
      <w:r w:rsidR="0046557B" w:rsidRPr="0046557B">
        <w:rPr>
          <w:position w:val="-10"/>
        </w:rPr>
        <w:object w:dxaOrig="700" w:dyaOrig="300">
          <v:shape id="_x0000_i1107" type="#_x0000_t75" style="width:34.3pt;height:15.75pt" o:ole="">
            <v:imagedata r:id="rId166" o:title=""/>
          </v:shape>
          <o:OLEObject Type="Embed" ProgID="Equation.DSMT4" ShapeID="_x0000_i1107" DrawAspect="Content" ObjectID="_1366577898" r:id="rId167"/>
        </w:object>
      </w:r>
      <w:r>
        <w:t xml:space="preserve"> </w:t>
      </w:r>
      <w:r w:rsidRPr="00FB65F7">
        <w:t xml:space="preserve">in the camera frame, derived from the </w:t>
      </w:r>
      <w:r w:rsidR="00D95610">
        <w:t xml:space="preserve">image </w:t>
      </w:r>
      <w:r>
        <w:t xml:space="preserve">data and the </w:t>
      </w:r>
      <w:r w:rsidRPr="00FB65F7">
        <w:t>camera projection</w:t>
      </w:r>
      <w:r>
        <w:t xml:space="preserve"> in </w:t>
      </w:r>
      <w:r w:rsidR="0046557B" w:rsidRPr="0046557B">
        <w:rPr>
          <w:position w:val="-6"/>
        </w:rPr>
        <w:object w:dxaOrig="180" w:dyaOrig="200">
          <v:shape id="_x0000_i1108" type="#_x0000_t75" style="width:8.45pt;height:10.15pt" o:ole="">
            <v:imagedata r:id="rId168" o:title=""/>
          </v:shape>
          <o:OLEObject Type="Embed" ProgID="Equation.DSMT4" ShapeID="_x0000_i1108" DrawAspect="Content" ObjectID="_1366577899" r:id="rId169"/>
        </w:object>
      </w:r>
      <w:r>
        <w:t>.</w:t>
      </w:r>
    </w:p>
    <w:p w:rsidR="00DB2F54" w:rsidRDefault="00DB2F54" w:rsidP="00DB2F54">
      <w:r>
        <w:t xml:space="preserve">Given a trajectory </w:t>
      </w:r>
      <w:r w:rsidR="00DA0AD0" w:rsidRPr="00DA0AD0">
        <w:rPr>
          <w:position w:val="-4"/>
        </w:rPr>
        <w:object w:dxaOrig="180" w:dyaOrig="180">
          <v:shape id="_x0000_i1109" type="#_x0000_t75" style="width:9pt;height:9pt" o:ole="">
            <v:imagedata r:id="rId170" o:title=""/>
          </v:shape>
          <o:OLEObject Type="Embed" ProgID="Equation.DSMT4" ShapeID="_x0000_i1109" DrawAspect="Content" ObjectID="_1366577900" r:id="rId171"/>
        </w:object>
      </w:r>
      <w:r w:rsidR="00DA0AD0">
        <w:t xml:space="preserve"> </w:t>
      </w:r>
      <w:r>
        <w:t xml:space="preserve">that contains </w:t>
      </w:r>
      <w:r w:rsidR="004D571F">
        <w:t xml:space="preserve">the </w:t>
      </w:r>
      <w:r>
        <w:t xml:space="preserve">position </w:t>
      </w:r>
      <w:r w:rsidR="0046557B" w:rsidRPr="0046557B">
        <w:rPr>
          <w:position w:val="-10"/>
        </w:rPr>
        <w:object w:dxaOrig="180" w:dyaOrig="240">
          <v:shape id="_x0000_i1110" type="#_x0000_t75" style="width:8.45pt;height:11.8pt" o:ole="">
            <v:imagedata r:id="rId172" o:title=""/>
          </v:shape>
          <o:OLEObject Type="Embed" ProgID="Equation.DSMT4" ShapeID="_x0000_i1110" DrawAspect="Content" ObjectID="_1366577901" r:id="rId173"/>
        </w:object>
      </w:r>
      <w:r>
        <w:t xml:space="preserve"> and orie</w:t>
      </w:r>
      <w:r>
        <w:t>n</w:t>
      </w:r>
      <w:r>
        <w:t xml:space="preserve">tation </w:t>
      </w:r>
      <w:r w:rsidR="0046557B" w:rsidRPr="0046557B">
        <w:rPr>
          <w:position w:val="-10"/>
        </w:rPr>
        <w:object w:dxaOrig="180" w:dyaOrig="240">
          <v:shape id="_x0000_i1111" type="#_x0000_t75" style="width:8.45pt;height:11.8pt" o:ole="">
            <v:imagedata r:id="rId174" o:title=""/>
          </v:shape>
          <o:OLEObject Type="Embed" ProgID="Equation.DSMT4" ShapeID="_x0000_i1111" DrawAspect="Content" ObjectID="_1366577902" r:id="rId175"/>
        </w:object>
      </w:r>
      <w:r>
        <w:t xml:space="preserve"> of the body frame, and assuming that the camera frame is coincident with the body frame,</w:t>
      </w:r>
      <w:r w:rsidRPr="00FB65F7">
        <w:t xml:space="preserve"> vectors in the camera frame </w:t>
      </w:r>
      <w:r w:rsidR="00611DFF">
        <w:t>are</w:t>
      </w:r>
      <w:r w:rsidRPr="00FB65F7">
        <w:t xml:space="preserve"> rotated into the world frame as follows:</w:t>
      </w:r>
    </w:p>
    <w:p w:rsidR="00661D8A" w:rsidRPr="003F0452" w:rsidRDefault="00661D8A" w:rsidP="00661D8A">
      <w:pPr>
        <w:pStyle w:val="MTDisplayEquation"/>
        <w:spacing w:after="0"/>
      </w:pPr>
      <w:r w:rsidRPr="003F0452">
        <w:rPr>
          <w:position w:val="-10"/>
        </w:rPr>
        <w:object w:dxaOrig="1020" w:dyaOrig="300">
          <v:shape id="_x0000_i1112" type="#_x0000_t75" style="width:51.2pt;height:15.2pt" o:ole="">
            <v:imagedata r:id="rId176" o:title=""/>
          </v:shape>
          <o:OLEObject Type="Embed" ProgID="Equation.DSMT4" ShapeID="_x0000_i1112" DrawAspect="Content" ObjectID="_1366577903" r:id="rId177"/>
        </w:object>
      </w:r>
      <w:r>
        <w:t xml:space="preserve">                                     </w:t>
      </w:r>
      <w:r w:rsidR="003135CD">
        <w:fldChar w:fldCharType="begin"/>
      </w:r>
      <w:r>
        <w:instrText xml:space="preserve"> MACROBUTTON MTPlaceRef \* MERGEFORMAT </w:instrText>
      </w:r>
      <w:r w:rsidR="003135CD">
        <w:fldChar w:fldCharType="begin"/>
      </w:r>
      <w:r>
        <w:instrText xml:space="preserve"> SEQ MTEqn \h \* MERGEFORMAT </w:instrText>
      </w:r>
      <w:r w:rsidR="003135CD">
        <w:fldChar w:fldCharType="end"/>
      </w:r>
      <w:r>
        <w:instrText>(</w:instrText>
      </w:r>
      <w:fldSimple w:instr=" SEQ MTEqn \c \* Arabic \* MERGEFORMAT ">
        <w:r w:rsidR="0083214B">
          <w:rPr>
            <w:noProof/>
          </w:rPr>
          <w:instrText>15</w:instrText>
        </w:r>
      </w:fldSimple>
      <w:r>
        <w:instrText>)</w:instrText>
      </w:r>
      <w:r w:rsidR="003135CD">
        <w:fldChar w:fldCharType="end"/>
      </w:r>
    </w:p>
    <w:p w:rsidR="00DB2F54" w:rsidRDefault="003F0452" w:rsidP="00661D8A">
      <w:pPr>
        <w:pStyle w:val="MTDisplayEquation"/>
        <w:spacing w:before="0"/>
      </w:pPr>
      <w:r w:rsidRPr="003F0452">
        <w:rPr>
          <w:position w:val="-12"/>
        </w:rPr>
        <w:object w:dxaOrig="1380" w:dyaOrig="320">
          <v:shape id="_x0000_i1113" type="#_x0000_t75" style="width:68.65pt;height:16.3pt" o:ole="">
            <v:imagedata r:id="rId178" o:title=""/>
          </v:shape>
          <o:OLEObject Type="Embed" ProgID="Equation.DSMT4" ShapeID="_x0000_i1113" DrawAspect="Content" ObjectID="_1366577904" r:id="rId179"/>
        </w:object>
      </w:r>
      <w:r w:rsidR="00DB2F54">
        <w:t xml:space="preserve">  </w:t>
      </w:r>
      <w:r w:rsidR="00A71A16">
        <w:t xml:space="preserve">   </w:t>
      </w:r>
      <w:r w:rsidR="002B5821">
        <w:t xml:space="preserve"> </w:t>
      </w:r>
      <w:r w:rsidR="00DB2F54">
        <w:t xml:space="preserve">   </w:t>
      </w:r>
      <w:r w:rsidR="006C7149">
        <w:t xml:space="preserve">         </w:t>
      </w:r>
      <w:r w:rsidR="00DB2F54">
        <w:t xml:space="preserve">    </w:t>
      </w:r>
      <w:r w:rsidR="00A71A16">
        <w:t xml:space="preserve"> </w:t>
      </w:r>
      <w:r w:rsidR="00DB2F54">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16</w:instrText>
        </w:r>
      </w:fldSimple>
      <w:r w:rsidR="00021A5E">
        <w:instrText>)</w:instrText>
      </w:r>
      <w:r w:rsidR="003135CD">
        <w:fldChar w:fldCharType="end"/>
      </w:r>
    </w:p>
    <w:p w:rsidR="00DB2F54" w:rsidRDefault="007D4F8E" w:rsidP="003B2E5E">
      <w:pPr>
        <w:ind w:firstLine="0"/>
      </w:pPr>
      <w:r>
        <w:t xml:space="preserve">where </w:t>
      </w:r>
      <w:r w:rsidRPr="007D4F8E">
        <w:rPr>
          <w:position w:val="-10"/>
        </w:rPr>
        <w:object w:dxaOrig="580" w:dyaOrig="300">
          <v:shape id="_x0000_i1114" type="#_x0000_t75" style="width:29.25pt;height:15.2pt" o:ole="">
            <v:imagedata r:id="rId180" o:title=""/>
          </v:shape>
          <o:OLEObject Type="Embed" ProgID="Equation.DSMT4" ShapeID="_x0000_i1114" DrawAspect="Content" ObjectID="_1366577905" r:id="rId181"/>
        </w:object>
      </w:r>
      <w:r>
        <w:t xml:space="preserve"> converts rotation from quaternion to matrix form, and </w:t>
      </w:r>
      <w:r w:rsidR="00DB2F54">
        <w:t xml:space="preserve">the indices of matched visual features are </w:t>
      </w:r>
      <w:r w:rsidR="0046557B" w:rsidRPr="0046557B">
        <w:rPr>
          <w:position w:val="-10"/>
        </w:rPr>
        <w:object w:dxaOrig="1440" w:dyaOrig="300">
          <v:shape id="_x0000_i1115" type="#_x0000_t75" style="width:1in;height:15.75pt" o:ole="">
            <v:imagedata r:id="rId182" o:title=""/>
          </v:shape>
          <o:OLEObject Type="Embed" ProgID="Equation.DSMT4" ShapeID="_x0000_i1115" DrawAspect="Content" ObjectID="_1366577906" r:id="rId183"/>
        </w:object>
      </w:r>
      <w:r w:rsidR="00DB2F54">
        <w:t>. The two ray vectors in the world frame are then compared to the trajectory using</w:t>
      </w:r>
    </w:p>
    <w:p w:rsidR="00DB2F54" w:rsidRDefault="0046557B" w:rsidP="009C1FAB">
      <w:pPr>
        <w:pStyle w:val="MTDisplayEquation"/>
      </w:pPr>
      <w:r w:rsidRPr="0046557B">
        <w:rPr>
          <w:position w:val="-24"/>
        </w:rPr>
        <w:object w:dxaOrig="3940" w:dyaOrig="580">
          <v:shape id="_x0000_i1116" type="#_x0000_t75" style="width:198pt;height:29.25pt" o:ole="">
            <v:imagedata r:id="rId184" o:title=""/>
          </v:shape>
          <o:OLEObject Type="Embed" ProgID="Equation.DSMT4" ShapeID="_x0000_i1116" DrawAspect="Content" ObjectID="_1366577907" r:id="rId185"/>
        </w:object>
      </w:r>
      <w:r w:rsidR="00DB2F54">
        <w:t xml:space="preserve"> </w:t>
      </w:r>
      <w:r w:rsidR="002B5821">
        <w:t>,</w:t>
      </w:r>
      <w:r w:rsidR="00DB2F54">
        <w:t xml:space="preserve"> </w:t>
      </w:r>
      <w:r w:rsidR="00A71A16">
        <w:t xml:space="preserve"> </w:t>
      </w:r>
      <w:r w:rsidR="002B5821">
        <w:t xml:space="preserve">  </w:t>
      </w:r>
      <w:r w:rsidR="00A71A16">
        <w:t xml:space="preserve"> </w:t>
      </w:r>
      <w:r w:rsidR="00DB2F54">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17</w:instrText>
        </w:r>
      </w:fldSimple>
      <w:r w:rsidR="00021A5E">
        <w:instrText>)</w:instrText>
      </w:r>
      <w:r w:rsidR="003135CD">
        <w:fldChar w:fldCharType="end"/>
      </w:r>
    </w:p>
    <w:p w:rsidR="00DB2F54" w:rsidRDefault="00DB2F54" w:rsidP="003B2E5E">
      <w:pPr>
        <w:ind w:firstLine="0"/>
      </w:pPr>
      <w:r>
        <w:t>which is the sine of the angular difference between each fe</w:t>
      </w:r>
      <w:r>
        <w:t>a</w:t>
      </w:r>
      <w:r>
        <w:t>ture ray vector and its corresponding epipolar plane. In pra</w:t>
      </w:r>
      <w:r>
        <w:t>c</w:t>
      </w:r>
      <w:r>
        <w:t xml:space="preserve">tice, division by zero can be avoided by multiplying both sides by the denominator and </w:t>
      </w:r>
      <w:r w:rsidR="00182C61">
        <w:t>propagating that scale factor through the rest of the development</w:t>
      </w:r>
      <w:r>
        <w:t>.</w:t>
      </w:r>
    </w:p>
    <w:p w:rsidR="00DB2F54" w:rsidRDefault="00DB2F54" w:rsidP="00DB2F54">
      <w:r>
        <w:t xml:space="preserve">In order to assemble a visual measure, the characteristic distribution of </w:t>
      </w:r>
      <w:r w:rsidR="0046557B" w:rsidRPr="0046557B">
        <w:rPr>
          <w:position w:val="-12"/>
        </w:rPr>
        <w:object w:dxaOrig="240" w:dyaOrig="320">
          <v:shape id="_x0000_i1117" type="#_x0000_t75" style="width:11.8pt;height:15.75pt" o:ole="">
            <v:imagedata r:id="rId186" o:title=""/>
          </v:shape>
          <o:OLEObject Type="Embed" ProgID="Equation.DSMT4" ShapeID="_x0000_i1117" DrawAspect="Content" ObjectID="_1366577908" r:id="rId187"/>
        </w:object>
      </w:r>
      <w:r>
        <w:t xml:space="preserve"> must be modeled using experimental data that includes ground truth. Tracker error is difficult to chara</w:t>
      </w:r>
      <w:r>
        <w:t>c</w:t>
      </w:r>
      <w:r>
        <w:t xml:space="preserve">terize, but for the sake of argument, we assume that each value of </w:t>
      </w:r>
      <w:r w:rsidR="0046557B" w:rsidRPr="0046557B">
        <w:rPr>
          <w:position w:val="-12"/>
        </w:rPr>
        <w:object w:dxaOrig="240" w:dyaOrig="320">
          <v:shape id="_x0000_i1118" type="#_x0000_t75" style="width:11.8pt;height:15.75pt" o:ole="">
            <v:imagedata r:id="rId188" o:title=""/>
          </v:shape>
          <o:OLEObject Type="Embed" ProgID="Equation.DSMT4" ShapeID="_x0000_i1118" DrawAspect="Content" ObjectID="_1366577909" r:id="rId189"/>
        </w:object>
      </w:r>
      <w:r>
        <w:t xml:space="preserve"> is independently normally distributed according to </w:t>
      </w:r>
      <w:r w:rsidR="0046557B" w:rsidRPr="0046557B">
        <w:rPr>
          <w:position w:val="-12"/>
        </w:rPr>
        <w:object w:dxaOrig="900" w:dyaOrig="340">
          <v:shape id="_x0000_i1119" type="#_x0000_t75" style="width:45pt;height:17.45pt" o:ole="">
            <v:imagedata r:id="rId190" o:title=""/>
          </v:shape>
          <o:OLEObject Type="Embed" ProgID="Equation.DSMT4" ShapeID="_x0000_i1119" DrawAspect="Content" ObjectID="_1366577910" r:id="rId191"/>
        </w:object>
      </w:r>
      <w:r>
        <w:t>.</w:t>
      </w:r>
    </w:p>
    <w:p w:rsidR="00DB2F54" w:rsidRPr="009B1B1E" w:rsidRDefault="00DB2F54" w:rsidP="00DB2F54">
      <w:r>
        <w:lastRenderedPageBreak/>
        <w:t xml:space="preserve">If there is only one visual feature, such that </w:t>
      </w:r>
      <w:r w:rsidR="0046557B" w:rsidRPr="0046557B">
        <w:rPr>
          <w:position w:val="-6"/>
        </w:rPr>
        <w:object w:dxaOrig="480" w:dyaOrig="240">
          <v:shape id="_x0000_i1120" type="#_x0000_t75" style="width:24.75pt;height:11.8pt" o:ole="">
            <v:imagedata r:id="rId192" o:title=""/>
          </v:shape>
          <o:OLEObject Type="Embed" ProgID="Equation.DSMT4" ShapeID="_x0000_i1120" DrawAspect="Content" ObjectID="_1366577911" r:id="rId193"/>
        </w:object>
      </w:r>
      <w:r w:rsidRPr="00110FF6">
        <w:t xml:space="preserve">, </w:t>
      </w:r>
      <w:r w:rsidR="003F5F43">
        <w:t>then the two parameters of the normal distribution</w:t>
      </w:r>
      <w:r w:rsidR="005A3A41">
        <w:t xml:space="preserve"> </w:t>
      </w:r>
      <w:r w:rsidR="003F5F43">
        <w:t xml:space="preserve">are </w:t>
      </w:r>
      <w:r w:rsidR="005A3A41">
        <w:t>all</w:t>
      </w:r>
      <w:r>
        <w:t xml:space="preserve"> that is needed</w:t>
      </w:r>
      <w:r w:rsidR="00D33A5A">
        <w:t xml:space="preserve"> to implement Eq. </w:t>
      </w:r>
      <w:r w:rsidR="003135CD">
        <w:fldChar w:fldCharType="begin"/>
      </w:r>
      <w:r w:rsidR="00D33A5A">
        <w:instrText xml:space="preserve"> GOTOBUTTON ZEqnNum812048  \* MERGEFORMAT </w:instrText>
      </w:r>
      <w:fldSimple w:instr=" REF ZEqnNum812048 \! \* MERGEFORMAT ">
        <w:r w:rsidR="0083214B">
          <w:instrText>(</w:instrText>
        </w:r>
        <w:r w:rsidR="0083214B">
          <w:rPr>
            <w:noProof/>
          </w:rPr>
          <w:instrText>13</w:instrText>
        </w:r>
        <w:r w:rsidR="0083214B">
          <w:instrText>)</w:instrText>
        </w:r>
      </w:fldSimple>
      <w:r w:rsidR="003135CD">
        <w:fldChar w:fldCharType="end"/>
      </w:r>
      <w:r w:rsidR="005A3A41">
        <w:t>.</w:t>
      </w:r>
    </w:p>
    <w:p w:rsidR="00DB2F54" w:rsidRDefault="00DB2F54" w:rsidP="00DB2F54">
      <w:r>
        <w:t xml:space="preserve">When there are multiple visual features, such that </w:t>
      </w:r>
      <w:r w:rsidR="0046557B" w:rsidRPr="0046557B">
        <w:rPr>
          <w:position w:val="-6"/>
        </w:rPr>
        <w:object w:dxaOrig="520" w:dyaOrig="240">
          <v:shape id="_x0000_i1121" type="#_x0000_t75" style="width:25.9pt;height:11.8pt" o:ole="">
            <v:imagedata r:id="rId194" o:title=""/>
          </v:shape>
          <o:OLEObject Type="Embed" ProgID="Equation.DSMT4" ShapeID="_x0000_i1121" DrawAspect="Content" ObjectID="_1366577912" r:id="rId195"/>
        </w:object>
      </w:r>
      <w:r w:rsidR="00CD53C9">
        <w:t xml:space="preserve">, the </w:t>
      </w:r>
      <w:r w:rsidR="00E66B7E">
        <w:t xml:space="preserve">probability </w:t>
      </w:r>
      <w:r w:rsidR="00600341">
        <w:t xml:space="preserve">density over </w:t>
      </w:r>
      <w:r w:rsidR="00CD53C9">
        <w:t xml:space="preserve">the set of all </w:t>
      </w:r>
      <w:r w:rsidR="00600341">
        <w:t>feature</w:t>
      </w:r>
      <w:r w:rsidR="00E66B7E">
        <w:t xml:space="preserve"> </w:t>
      </w:r>
      <w:r w:rsidR="00CD53C9">
        <w:t xml:space="preserve">locations </w:t>
      </w:r>
      <w:r w:rsidR="00B66DFF">
        <w:t xml:space="preserve">can be modeled by </w:t>
      </w:r>
      <w:r w:rsidR="00E66B7E">
        <w:t>various</w:t>
      </w:r>
      <w:r w:rsidR="00B66DFF">
        <w:t xml:space="preserve"> statistics. Both</w:t>
      </w:r>
      <w:r>
        <w:t xml:space="preserve"> the Sum of Absolute Differences (SAD) </w:t>
      </w:r>
      <w:r w:rsidR="00B66DFF">
        <w:t>and</w:t>
      </w:r>
      <w:r>
        <w:t xml:space="preserve"> the normalized Sum of Squared Di</w:t>
      </w:r>
      <w:r>
        <w:t>f</w:t>
      </w:r>
      <w:r>
        <w:t xml:space="preserve">ferences (SSD) </w:t>
      </w:r>
      <w:r w:rsidR="00E66B7E">
        <w:t>are plausible, and we know of no theoretical reason to choose one over the other</w:t>
      </w:r>
      <w:r>
        <w:t xml:space="preserve">. </w:t>
      </w:r>
      <w:r w:rsidR="00E66B7E">
        <w:t>However, w</w:t>
      </w:r>
      <w:r>
        <w:t>e could find no closed-form solution for the probability density function of</w:t>
      </w:r>
      <w:r w:rsidR="00C05350">
        <w:t xml:space="preserve"> </w:t>
      </w:r>
      <w:r w:rsidR="00C05350" w:rsidRPr="00C05350">
        <w:rPr>
          <w:position w:val="-12"/>
        </w:rPr>
        <w:object w:dxaOrig="600" w:dyaOrig="340">
          <v:shape id="_x0000_i1122" type="#_x0000_t75" style="width:30.4pt;height:17.45pt" o:ole="">
            <v:imagedata r:id="rId196" o:title=""/>
          </v:shape>
          <o:OLEObject Type="Embed" ProgID="Equation.DSMT4" ShapeID="_x0000_i1122" DrawAspect="Content" ObjectID="_1366577913" r:id="rId197"/>
        </w:object>
      </w:r>
      <w:r w:rsidR="00B66DFF">
        <w:t xml:space="preserve">, so we </w:t>
      </w:r>
      <w:r w:rsidR="00E66B7E">
        <w:t>chose the normalized</w:t>
      </w:r>
      <w:r>
        <w:t xml:space="preserve"> SSD statistic</w:t>
      </w:r>
      <w:r w:rsidR="00E66B7E">
        <w:t>, which</w:t>
      </w:r>
      <w:r>
        <w:t xml:space="preserve"> fo</w:t>
      </w:r>
      <w:r>
        <w:t>l</w:t>
      </w:r>
      <w:r>
        <w:t>lows a chi-squared distribution</w:t>
      </w:r>
    </w:p>
    <w:p w:rsidR="00DB2F54" w:rsidRDefault="00C6235A" w:rsidP="009C1FAB">
      <w:pPr>
        <w:pStyle w:val="MTDisplayEquation"/>
      </w:pPr>
      <w:r w:rsidRPr="0046557B">
        <w:rPr>
          <w:position w:val="-26"/>
        </w:rPr>
        <w:object w:dxaOrig="4340" w:dyaOrig="620">
          <v:shape id="_x0000_i1123" type="#_x0000_t75" style="width:217.7pt;height:31.5pt" o:ole="">
            <v:imagedata r:id="rId198" o:title=""/>
          </v:shape>
          <o:OLEObject Type="Embed" ProgID="Equation.DSMT4" ShapeID="_x0000_i1123" DrawAspect="Content" ObjectID="_1366577914" r:id="rId199"/>
        </w:object>
      </w:r>
      <w:r w:rsidR="00DB2F54">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18</w:instrText>
        </w:r>
      </w:fldSimple>
      <w:r w:rsidR="00021A5E">
        <w:instrText>)</w:instrText>
      </w:r>
      <w:r w:rsidR="003135CD">
        <w:fldChar w:fldCharType="end"/>
      </w:r>
    </w:p>
    <w:p w:rsidR="00DB2F54" w:rsidRDefault="00DB2F54" w:rsidP="003B2E5E">
      <w:pPr>
        <w:ind w:firstLine="0"/>
      </w:pPr>
      <w:r>
        <w:t xml:space="preserve">where </w:t>
      </w:r>
      <w:r w:rsidR="0046557B" w:rsidRPr="0046557B">
        <w:rPr>
          <w:position w:val="-4"/>
        </w:rPr>
        <w:object w:dxaOrig="200" w:dyaOrig="220">
          <v:shape id="_x0000_i1124" type="#_x0000_t75" style="width:10.15pt;height:11.25pt" o:ole="">
            <v:imagedata r:id="rId200" o:title=""/>
          </v:shape>
          <o:OLEObject Type="Embed" ProgID="Equation.DSMT4" ShapeID="_x0000_i1124" DrawAspect="Content" ObjectID="_1366577915" r:id="rId201"/>
        </w:object>
      </w:r>
      <w:r>
        <w:t xml:space="preserve"> is the gamma function. </w:t>
      </w:r>
      <w:r w:rsidR="00797DAE">
        <w:t>I</w:t>
      </w:r>
      <w:r w:rsidRPr="008D4E77">
        <w:t>n or</w:t>
      </w:r>
      <w:r>
        <w:t xml:space="preserve">der to form the visual measure for two or more features, we need to </w:t>
      </w:r>
      <w:r w:rsidR="00ED6180">
        <w:t>know</w:t>
      </w:r>
      <w:r>
        <w:t xml:space="preserve"> the max</w:t>
      </w:r>
      <w:r>
        <w:t>i</w:t>
      </w:r>
      <w:r>
        <w:t xml:space="preserve">mum value of this distribution. In cases when </w:t>
      </w:r>
      <w:r w:rsidR="0046557B" w:rsidRPr="0046557B">
        <w:rPr>
          <w:position w:val="-6"/>
        </w:rPr>
        <w:object w:dxaOrig="520" w:dyaOrig="240">
          <v:shape id="_x0000_i1125" type="#_x0000_t75" style="width:25.9pt;height:11.8pt" o:ole="">
            <v:imagedata r:id="rId202" o:title=""/>
          </v:shape>
          <o:OLEObject Type="Embed" ProgID="Equation.DSMT4" ShapeID="_x0000_i1125" DrawAspect="Content" ObjectID="_1366577916" r:id="rId203"/>
        </w:object>
      </w:r>
      <w:r>
        <w:t>, the ma</w:t>
      </w:r>
      <w:r>
        <w:t>x</w:t>
      </w:r>
      <w:r>
        <w:t xml:space="preserve">imum </w:t>
      </w:r>
      <w:r w:rsidR="00ED6180">
        <w:t xml:space="preserve">of the chi-squared distribution </w:t>
      </w:r>
      <w:r>
        <w:t xml:space="preserve">occurs when </w:t>
      </w:r>
      <w:r w:rsidR="0046557B" w:rsidRPr="0046557B">
        <w:rPr>
          <w:position w:val="-10"/>
        </w:rPr>
        <w:object w:dxaOrig="840" w:dyaOrig="279">
          <v:shape id="_x0000_i1126" type="#_x0000_t75" style="width:42.2pt;height:14.05pt" o:ole="">
            <v:imagedata r:id="rId204" o:title=""/>
          </v:shape>
          <o:OLEObject Type="Embed" ProgID="Equation.DSMT4" ShapeID="_x0000_i1126" DrawAspect="Content" ObjectID="_1366577917" r:id="rId205"/>
        </w:object>
      </w:r>
      <w:r w:rsidRPr="008D4E77">
        <w:t xml:space="preserve">, </w:t>
      </w:r>
      <w:r>
        <w:t>and its corresponding value is</w:t>
      </w:r>
    </w:p>
    <w:p w:rsidR="00DB2F54" w:rsidRDefault="00C6235A" w:rsidP="009C1FAB">
      <w:pPr>
        <w:pStyle w:val="MTDisplayEquation"/>
      </w:pPr>
      <w:r w:rsidRPr="0046557B">
        <w:rPr>
          <w:position w:val="-26"/>
        </w:rPr>
        <w:object w:dxaOrig="3940" w:dyaOrig="639">
          <v:shape id="_x0000_i1127" type="#_x0000_t75" style="width:197.45pt;height:31.5pt" o:ole="">
            <v:imagedata r:id="rId206" o:title=""/>
          </v:shape>
          <o:OLEObject Type="Embed" ProgID="Equation.DSMT4" ShapeID="_x0000_i1127" DrawAspect="Content" ObjectID="_1366577918" r:id="rId207"/>
        </w:object>
      </w:r>
      <w:r w:rsidR="00DB2F54">
        <w:t>.</w:t>
      </w:r>
      <w:r w:rsidR="008448A4">
        <w:t xml:space="preserve">   </w:t>
      </w:r>
      <w:r w:rsidR="00DB2F54">
        <w:t xml:space="preserve"> </w:t>
      </w:r>
      <w:r w:rsidR="002B5821">
        <w:t xml:space="preserve"> </w:t>
      </w:r>
      <w:r w:rsidR="00DB2F54">
        <w:t xml:space="preserve">   </w:t>
      </w:r>
      <w:r w:rsidR="003135CD">
        <w:fldChar w:fldCharType="begin"/>
      </w:r>
      <w:r w:rsidR="00021A5E">
        <w:instrText xml:space="preserve"> MACROBUTTON MTPlaceRef \* MERGEFORMAT </w:instrText>
      </w:r>
      <w:r w:rsidR="003135CD">
        <w:fldChar w:fldCharType="begin"/>
      </w:r>
      <w:r w:rsidR="00021A5E">
        <w:instrText xml:space="preserve"> SEQ MTEqn \h \* MERGEFORMAT </w:instrText>
      </w:r>
      <w:r w:rsidR="003135CD">
        <w:fldChar w:fldCharType="end"/>
      </w:r>
      <w:r w:rsidR="00021A5E">
        <w:instrText>(</w:instrText>
      </w:r>
      <w:fldSimple w:instr=" SEQ MTEqn \c \* Arabic \* MERGEFORMAT ">
        <w:r w:rsidR="0083214B">
          <w:rPr>
            <w:noProof/>
          </w:rPr>
          <w:instrText>19</w:instrText>
        </w:r>
      </w:fldSimple>
      <w:r w:rsidR="00021A5E">
        <w:instrText>)</w:instrText>
      </w:r>
      <w:r w:rsidR="003135CD">
        <w:fldChar w:fldCharType="end"/>
      </w:r>
    </w:p>
    <w:p w:rsidR="00857F64" w:rsidRPr="00857F64" w:rsidRDefault="00857F64" w:rsidP="00857F64">
      <w:r w:rsidRPr="00857F64">
        <w:rPr>
          <w:highlight w:val="yellow"/>
        </w:rPr>
        <w:t>(This section will be updated to reflect the latest version of the algorithm by the date of publication.)</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B32321">
      <w:r>
        <w:t>Our algorithm is an adaptation of recent work on Structure from Motion (</w:t>
      </w:r>
      <w:proofErr w:type="spellStart"/>
      <w:r>
        <w:t>SfM</w:t>
      </w:r>
      <w:proofErr w:type="spellEnd"/>
      <w:r>
        <w:t xml:space="preserve">) similar to </w:t>
      </w:r>
      <w:r w:rsidR="003135CD">
        <w:fldChar w:fldCharType="begin"/>
      </w:r>
      <w:r>
        <w:instrText xml:space="preserve"> REF _Ref292457360 \r \h </w:instrText>
      </w:r>
      <w:r w:rsidR="003135CD">
        <w:fldChar w:fldCharType="separate"/>
      </w:r>
      <w:r w:rsidR="0083214B">
        <w:t>[15]</w:t>
      </w:r>
      <w:r w:rsidR="003135CD">
        <w:fldChar w:fldCharType="end"/>
      </w:r>
      <w:r>
        <w:t>,</w:t>
      </w:r>
      <w:r w:rsidRPr="00895105">
        <w:t xml:space="preserve"> </w:t>
      </w:r>
      <w:r w:rsidR="003135CD">
        <w:fldChar w:fldCharType="begin"/>
      </w:r>
      <w:r>
        <w:instrText xml:space="preserve"> REF _Ref292457994 \r \h </w:instrText>
      </w:r>
      <w:r w:rsidR="003135CD">
        <w:fldChar w:fldCharType="separate"/>
      </w:r>
      <w:r w:rsidR="0083214B">
        <w:t>[29]</w:t>
      </w:r>
      <w:r w:rsidR="003135CD">
        <w:fldChar w:fldCharType="end"/>
      </w:r>
      <w:r>
        <w:t xml:space="preserve"> and </w:t>
      </w:r>
      <w:r w:rsidR="003135CD">
        <w:fldChar w:fldCharType="begin"/>
      </w:r>
      <w:r>
        <w:instrText xml:space="preserve"> REF _Ref292458095 \r \h </w:instrText>
      </w:r>
      <w:r w:rsidR="003135CD">
        <w:fldChar w:fldCharType="separate"/>
      </w:r>
      <w:r w:rsidR="0083214B">
        <w:t>[33]</w:t>
      </w:r>
      <w:r w:rsidR="003135CD">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3135CD">
        <w:fldChar w:fldCharType="begin"/>
      </w:r>
      <w:r w:rsidR="00C859BC">
        <w:instrText xml:space="preserve"> REF _Ref292457668 \r \h </w:instrText>
      </w:r>
      <w:r w:rsidR="003135CD">
        <w:fldChar w:fldCharType="separate"/>
      </w:r>
      <w:r w:rsidR="0083214B">
        <w:t>[1]</w:t>
      </w:r>
      <w:r w:rsidR="003135CD">
        <w:fldChar w:fldCharType="end"/>
      </w:r>
      <w:r>
        <w:t>.</w:t>
      </w:r>
    </w:p>
    <w:p w:rsidR="00B32321" w:rsidRDefault="00B32321" w:rsidP="00B32321">
      <w:r>
        <w:t xml:space="preserve"> </w:t>
      </w:r>
      <w:r w:rsidR="00604CE5">
        <w:t xml:space="preserve">Following the </w:t>
      </w:r>
      <w:r w:rsidR="004D7F1A">
        <w:t>methodology</w:t>
      </w:r>
      <w:r w:rsidR="00604CE5">
        <w:t xml:space="preserve"> in </w:t>
      </w:r>
      <w:r w:rsidR="003135CD">
        <w:fldChar w:fldCharType="begin"/>
      </w:r>
      <w:r w:rsidR="00604CE5">
        <w:instrText xml:space="preserve"> REF _Ref292457360 \r \h </w:instrText>
      </w:r>
      <w:r w:rsidR="003135CD">
        <w:fldChar w:fldCharType="separate"/>
      </w:r>
      <w:r w:rsidR="0083214B">
        <w:t>[15]</w:t>
      </w:r>
      <w:r w:rsidR="003135CD">
        <w:fldChar w:fldCharType="end"/>
      </w:r>
      <w:r w:rsidR="00C859BC">
        <w:t xml:space="preserve">, RANSAC </w:t>
      </w:r>
      <w:r w:rsidR="003135CD">
        <w:fldChar w:fldCharType="begin"/>
      </w:r>
      <w:r w:rsidR="00C859BC">
        <w:instrText xml:space="preserve"> REF _Ref292457828 \r \h </w:instrText>
      </w:r>
      <w:r w:rsidR="003135CD">
        <w:fldChar w:fldCharType="separate"/>
      </w:r>
      <w:r w:rsidR="0083214B">
        <w:t>[8]</w:t>
      </w:r>
      <w:r w:rsidR="003135CD">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3135CD">
        <w:fldChar w:fldCharType="begin"/>
      </w:r>
      <w:r w:rsidR="009C4731">
        <w:instrText xml:space="preserve"> REF _Ref292457043 \r \h </w:instrText>
      </w:r>
      <w:r w:rsidR="003135CD">
        <w:fldChar w:fldCharType="separate"/>
      </w:r>
      <w:r w:rsidR="0083214B">
        <w:t>[14]</w:t>
      </w:r>
      <w:r w:rsidR="003135CD">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3135CD">
        <w:fldChar w:fldCharType="begin"/>
      </w:r>
      <w:r w:rsidR="00A01AD3">
        <w:instrText xml:space="preserve"> REF _Ref292733735 \r \h </w:instrText>
      </w:r>
      <w:r w:rsidR="003135CD">
        <w:fldChar w:fldCharType="separate"/>
      </w:r>
      <w:r w:rsidR="0083214B">
        <w:t>[25]</w:t>
      </w:r>
      <w:r w:rsidR="003135CD">
        <w:fldChar w:fldCharType="end"/>
      </w:r>
      <w:r>
        <w:t xml:space="preserve">: The essential matrix is factored into the product of a skew symmetric matrix and a rotation matrix, </w:t>
      </w:r>
      <w:r>
        <w:lastRenderedPageBreak/>
        <w:t>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3135CD">
        <w:fldChar w:fldCharType="begin"/>
      </w:r>
      <w:r w:rsidR="009C4731">
        <w:instrText xml:space="preserve"> REF _Ref292457203 \r \h </w:instrText>
      </w:r>
      <w:r w:rsidR="003135CD">
        <w:fldChar w:fldCharType="separate"/>
      </w:r>
      <w:r w:rsidR="0083214B">
        <w:t>[22]</w:t>
      </w:r>
      <w:r w:rsidR="003135CD">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28" type="#_x0000_t75" style="width:12.95pt;height:15.2pt" o:ole="">
            <v:imagedata r:id="rId208" o:title=""/>
          </v:shape>
          <o:OLEObject Type="Embed" ProgID="Equation.DSMT4" ShapeID="_x0000_i1128" DrawAspect="Content" ObjectID="_1366577919" r:id="rId209"/>
        </w:object>
      </w:r>
      <w:r>
        <w:t xml:space="preserve"> </w:t>
      </w:r>
      <w:r w:rsidR="0033597D">
        <w:t xml:space="preserve">and </w:t>
      </w:r>
      <w:r w:rsidR="0033597D" w:rsidRPr="000264CB">
        <w:rPr>
          <w:position w:val="-10"/>
        </w:rPr>
        <w:object w:dxaOrig="260" w:dyaOrig="300">
          <v:shape id="_x0000_i1129" type="#_x0000_t75" style="width:12.95pt;height:15.2pt" o:ole="">
            <v:imagedata r:id="rId210" o:title=""/>
          </v:shape>
          <o:OLEObject Type="Embed" ProgID="Equation.DSMT4" ShapeID="_x0000_i1129" DrawAspect="Content" ObjectID="_1366577920" r:id="rId211"/>
        </w:object>
      </w:r>
      <w:r w:rsidR="0033597D">
        <w:rPr>
          <w:position w:val="-10"/>
        </w:rPr>
        <w:t xml:space="preserve"> </w:t>
      </w:r>
      <w:r>
        <w:t xml:space="preserve">in homogenous image coordinates observed at two times </w:t>
      </w:r>
      <w:r w:rsidRPr="00FC1F2C">
        <w:rPr>
          <w:position w:val="-10"/>
        </w:rPr>
        <w:object w:dxaOrig="200" w:dyaOrig="300">
          <v:shape id="_x0000_i1130" type="#_x0000_t75" style="width:10.15pt;height:15.2pt" o:ole="">
            <v:imagedata r:id="rId212" o:title=""/>
          </v:shape>
          <o:OLEObject Type="Embed" ProgID="Equation.DSMT4" ShapeID="_x0000_i1130" DrawAspect="Content" ObjectID="_1366577921" r:id="rId213"/>
        </w:object>
      </w:r>
      <w:r>
        <w:t xml:space="preserve"> and </w:t>
      </w:r>
      <w:r w:rsidRPr="00FC1F2C">
        <w:rPr>
          <w:position w:val="-10"/>
        </w:rPr>
        <w:object w:dxaOrig="180" w:dyaOrig="300">
          <v:shape id="_x0000_i1131" type="#_x0000_t75" style="width:9pt;height:15.2pt" o:ole="">
            <v:imagedata r:id="rId214" o:title=""/>
          </v:shape>
          <o:OLEObject Type="Embed" ProgID="Equation.DSMT4" ShapeID="_x0000_i1131" DrawAspect="Content" ObjectID="_1366577922" r:id="rId215"/>
        </w:object>
      </w:r>
      <w:r>
        <w:t xml:space="preserve">, the geometric epipolar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32" type="#_x0000_t75" style="width:118.15pt;height:18.55pt" o:ole="">
            <v:imagedata r:id="rId216" o:title=""/>
          </v:shape>
          <o:OLEObject Type="Embed" ProgID="Equation.DSMT4" ShapeID="_x0000_i1132" DrawAspect="Content" ObjectID="_1366577923" r:id="rId217"/>
        </w:object>
      </w:r>
      <w:r w:rsidR="003A4DD9">
        <w:t xml:space="preserve">,            </w:t>
      </w:r>
      <w:r w:rsidR="00B32321">
        <w:t xml:space="preserve">              </w:t>
      </w:r>
      <w:r w:rsidR="003135CD" w:rsidRPr="0001390F">
        <w:fldChar w:fldCharType="begin"/>
      </w:r>
      <w:r w:rsidR="00B32321" w:rsidRPr="0001390F">
        <w:instrText xml:space="preserve"> MACROBUTTON MTPlaceRef \* MERGEFORMAT </w:instrText>
      </w:r>
      <w:r w:rsidR="003135CD" w:rsidRPr="0001390F">
        <w:fldChar w:fldCharType="begin"/>
      </w:r>
      <w:r w:rsidR="00B32321" w:rsidRPr="0001390F">
        <w:instrText xml:space="preserve"> SEQ MTEqn \h \* MERGEFORMAT </w:instrText>
      </w:r>
      <w:r w:rsidR="003135CD" w:rsidRPr="0001390F">
        <w:fldChar w:fldCharType="end"/>
      </w:r>
      <w:r w:rsidR="00B32321" w:rsidRPr="0001390F">
        <w:instrText>(</w:instrText>
      </w:r>
      <w:fldSimple w:instr=" SEQ MTEqn \c \* Arabic \* MERGEFORMAT ">
        <w:r w:rsidR="0083214B">
          <w:rPr>
            <w:noProof/>
          </w:rPr>
          <w:instrText>20</w:instrText>
        </w:r>
      </w:fldSimple>
      <w:r w:rsidR="00B32321" w:rsidRPr="0001390F">
        <w:instrText>)</w:instrText>
      </w:r>
      <w:r w:rsidR="003135CD"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1133" type="#_x0000_t75" style="width:15.2pt;height:15.2pt" o:ole="">
            <v:imagedata r:id="rId218" o:title=""/>
          </v:shape>
          <o:OLEObject Type="Embed" ProgID="Equation.DSMT4" ShapeID="_x0000_i1133" DrawAspect="Content" ObjectID="_1366577924" r:id="rId219"/>
        </w:object>
      </w:r>
      <w:r>
        <w:t xml:space="preserve"> </w:t>
      </w:r>
      <w:r w:rsidR="0065722B">
        <w:t xml:space="preserve">and </w:t>
      </w:r>
      <w:r w:rsidR="0065722B" w:rsidRPr="0065722B">
        <w:rPr>
          <w:position w:val="-10"/>
        </w:rPr>
        <w:object w:dxaOrig="300" w:dyaOrig="300">
          <v:shape id="_x0000_i1134" type="#_x0000_t75" style="width:15.2pt;height:15.2pt" o:ole="">
            <v:imagedata r:id="rId220" o:title=""/>
          </v:shape>
          <o:OLEObject Type="Embed" ProgID="Equation.DSMT4" ShapeID="_x0000_i1134" DrawAspect="Content" ObjectID="_1366577925" r:id="rId221"/>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35" type="#_x0000_t75" style="width:21.4pt;height:17.45pt" o:ole="">
            <v:imagedata r:id="rId222" o:title=""/>
          </v:shape>
          <o:OLEObject Type="Embed" ProgID="Equation.DSMT4" ShapeID="_x0000_i1135" DrawAspect="Content" ObjectID="_1366577926" r:id="rId223"/>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1136" type="#_x0000_t75" style="width:9pt;height:10.15pt" o:ole="">
            <v:imagedata r:id="rId224" o:title=""/>
          </v:shape>
          <o:OLEObject Type="Embed" ProgID="Equation.DSMT4" ShapeID="_x0000_i1136" DrawAspect="Content" ObjectID="_1366577927" r:id="rId225"/>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37" type="#_x0000_t75" style="width:71.45pt;height:18.55pt" o:ole="">
            <v:imagedata r:id="rId226" o:title=""/>
          </v:shape>
          <o:OLEObject Type="Embed" ProgID="Equation.DSMT4" ShapeID="_x0000_i1137" DrawAspect="Content" ObjectID="_1366577928" r:id="rId227"/>
        </w:object>
      </w:r>
      <w:r w:rsidR="00C36B38">
        <w:t xml:space="preserve">,              </w:t>
      </w:r>
      <w:r w:rsidR="003A4DD9">
        <w:t xml:space="preserve">    </w:t>
      </w:r>
      <w:r w:rsidR="00B32321">
        <w:t xml:space="preserve">               </w:t>
      </w:r>
      <w:r w:rsidR="003135CD">
        <w:fldChar w:fldCharType="begin"/>
      </w:r>
      <w:r w:rsidR="00B32321">
        <w:instrText xml:space="preserve"> MACROBUTTON MTPlaceRef \* MERGEFORMAT </w:instrText>
      </w:r>
      <w:r w:rsidR="003135CD">
        <w:fldChar w:fldCharType="begin"/>
      </w:r>
      <w:r w:rsidR="00B32321">
        <w:instrText xml:space="preserve"> SEQ MTEqn \h \* MERGEFORMAT </w:instrText>
      </w:r>
      <w:r w:rsidR="003135CD">
        <w:fldChar w:fldCharType="end"/>
      </w:r>
      <w:r w:rsidR="00B32321">
        <w:instrText>(</w:instrText>
      </w:r>
      <w:fldSimple w:instr=" SEQ MTEqn \c \* Arabic \* MERGEFORMAT ">
        <w:r w:rsidR="0083214B">
          <w:rPr>
            <w:noProof/>
          </w:rPr>
          <w:instrText>21</w:instrText>
        </w:r>
      </w:fldSimple>
      <w:r w:rsidR="00B32321">
        <w:instrText>)</w:instrText>
      </w:r>
      <w:r w:rsidR="003135CD">
        <w:fldChar w:fldCharType="end"/>
      </w:r>
    </w:p>
    <w:p w:rsidR="00B32321" w:rsidRDefault="009D6294" w:rsidP="003361B8">
      <w:pPr>
        <w:ind w:firstLine="0"/>
      </w:pPr>
      <w:r>
        <w:t>w</w:t>
      </w:r>
      <w:r w:rsidR="00B32321">
        <w:t>here</w:t>
      </w:r>
      <w:r>
        <w:t xml:space="preserve"> </w:t>
      </w:r>
      <w:r w:rsidR="009C6C01" w:rsidRPr="0046479D">
        <w:rPr>
          <w:position w:val="-10"/>
        </w:rPr>
        <w:object w:dxaOrig="639" w:dyaOrig="300">
          <v:shape id="_x0000_i1138" type="#_x0000_t75" style="width:32.05pt;height:15.2pt" o:ole="">
            <v:imagedata r:id="rId228" o:title=""/>
          </v:shape>
          <o:OLEObject Type="Embed" ProgID="Equation.DSMT4" ShapeID="_x0000_i1138" DrawAspect="Content" ObjectID="_1366577929" r:id="rId229"/>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39" type="#_x0000_t75" style="width:9pt;height:11.8pt" o:ole="">
            <v:imagedata r:id="rId230" o:title=""/>
          </v:shape>
          <o:OLEObject Type="Embed" ProgID="Equation.DSMT4" ShapeID="_x0000_i1139" DrawAspect="Content" ObjectID="_1366577930" r:id="rId231"/>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40" type="#_x0000_t75" style="width:21.4pt;height:19.15pt" o:ole="">
            <v:imagedata r:id="rId232" o:title=""/>
          </v:shape>
          <o:OLEObject Type="Embed" ProgID="Equation.DSMT4" ShapeID="_x0000_i1140" DrawAspect="Content" ObjectID="_1366577931" r:id="rId233"/>
        </w:object>
      </w:r>
      <w:r w:rsidR="00B32321">
        <w:t xml:space="preserve"> is the null space of the matrix formed by stacking at least eight constraint equa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41" type="#_x0000_t75" style="width:104.65pt;height:45pt" o:ole="">
            <v:imagedata r:id="rId234" o:title=""/>
          </v:shape>
          <o:OLEObject Type="Embed" ProgID="Equation.DSMT4" ShapeID="_x0000_i1141" DrawAspect="Content" ObjectID="_1366577932" r:id="rId235"/>
        </w:object>
      </w:r>
      <w:r w:rsidR="00B32321">
        <w:t xml:space="preserve">,                               </w:t>
      </w:r>
      <w:r w:rsidR="003135CD" w:rsidRPr="00E853E9">
        <w:fldChar w:fldCharType="begin"/>
      </w:r>
      <w:r w:rsidR="00B32321" w:rsidRPr="00E853E9">
        <w:instrText xml:space="preserve"> MACROBUTTON MTPlaceRef \* MERGEFORMAT </w:instrText>
      </w:r>
      <w:r w:rsidR="003135CD" w:rsidRPr="00E853E9">
        <w:fldChar w:fldCharType="begin"/>
      </w:r>
      <w:r w:rsidR="00B32321" w:rsidRPr="00E853E9">
        <w:instrText xml:space="preserve"> SEQ MTEqn \h \* MERGEFORMAT </w:instrText>
      </w:r>
      <w:r w:rsidR="003135CD" w:rsidRPr="00E853E9">
        <w:fldChar w:fldCharType="end"/>
      </w:r>
      <w:r w:rsidR="00B32321" w:rsidRPr="00E853E9">
        <w:instrText>(</w:instrText>
      </w:r>
      <w:fldSimple w:instr=" SEQ MTEqn \c \* Arabic \* MERGEFORMAT ">
        <w:r w:rsidR="0083214B">
          <w:rPr>
            <w:noProof/>
          </w:rPr>
          <w:instrText>22</w:instrText>
        </w:r>
      </w:fldSimple>
      <w:r w:rsidR="00B32321" w:rsidRPr="00E853E9">
        <w:instrText>)</w:instrText>
      </w:r>
      <w:r w:rsidR="003135CD" w:rsidRPr="00E853E9">
        <w:fldChar w:fldCharType="end"/>
      </w:r>
    </w:p>
    <w:p w:rsidR="00B32321" w:rsidRDefault="00B32321" w:rsidP="00B32321">
      <w:pPr>
        <w:ind w:firstLine="0"/>
      </w:pPr>
      <w:r>
        <w:t xml:space="preserve">where </w:t>
      </w:r>
      <w:r w:rsidRPr="000264CB">
        <w:rPr>
          <w:position w:val="-4"/>
        </w:rPr>
        <w:object w:dxaOrig="240" w:dyaOrig="220">
          <v:shape id="_x0000_i1142" type="#_x0000_t75" style="width:11.8pt;height:11.25pt" o:ole="">
            <v:imagedata r:id="rId236" o:title=""/>
          </v:shape>
          <o:OLEObject Type="Embed" ProgID="Equation.DSMT4" ShapeID="_x0000_i1142" DrawAspect="Content" ObjectID="_1366577933" r:id="rId237"/>
        </w:object>
      </w:r>
      <w:r w:rsidR="00966ADC">
        <w:rPr>
          <w:position w:val="-4"/>
        </w:rPr>
        <w:t xml:space="preserve"> </w:t>
      </w:r>
      <w:r>
        <w:t xml:space="preserve">and </w:t>
      </w:r>
      <w:r w:rsidRPr="000264CB">
        <w:rPr>
          <w:position w:val="-4"/>
        </w:rPr>
        <w:object w:dxaOrig="240" w:dyaOrig="220">
          <v:shape id="_x0000_i1143" type="#_x0000_t75" style="width:11.8pt;height:11.25pt" o:ole="">
            <v:imagedata r:id="rId238" o:title=""/>
          </v:shape>
          <o:OLEObject Type="Embed" ProgID="Equation.DSMT4" ShapeID="_x0000_i1143" DrawAspect="Content" ObjectID="_1366577934" r:id="rId239"/>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44" type="#_x0000_t75" style="width:61.3pt;height:19.15pt" o:ole="">
            <v:imagedata r:id="rId240" o:title=""/>
          </v:shape>
          <o:OLEObject Type="Embed" ProgID="Equation.DSMT4" ShapeID="_x0000_i1144" DrawAspect="Content" ObjectID="_1366577935" r:id="rId241"/>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3135CD">
        <w:fldChar w:fldCharType="begin"/>
      </w:r>
      <w:r w:rsidR="00A01AD3">
        <w:instrText xml:space="preserve"> REF _Ref292733735 \r \h </w:instrText>
      </w:r>
      <w:r w:rsidR="003135CD">
        <w:fldChar w:fldCharType="separate"/>
      </w:r>
      <w:r w:rsidR="0083214B">
        <w:t>[25]</w:t>
      </w:r>
      <w:r w:rsidR="003135CD">
        <w:fldChar w:fldCharType="end"/>
      </w:r>
      <w:r w:rsidR="003F0452">
        <w:t>,</w:t>
      </w:r>
    </w:p>
    <w:p w:rsidR="00B32321" w:rsidRPr="008A0603" w:rsidRDefault="00661D8A" w:rsidP="00886583">
      <w:pPr>
        <w:pStyle w:val="MTDisplayEquation"/>
      </w:pPr>
      <w:r>
        <w:tab/>
      </w:r>
      <w:r w:rsidR="00B32321">
        <w:t xml:space="preserve"> </w:t>
      </w:r>
      <w:r w:rsidR="00C51011" w:rsidRPr="00661D8A">
        <w:rPr>
          <w:position w:val="-14"/>
        </w:rPr>
        <w:object w:dxaOrig="2240" w:dyaOrig="380">
          <v:shape id="_x0000_i1145" type="#_x0000_t75" style="width:111.95pt;height:18.55pt" o:ole="">
            <v:imagedata r:id="rId242" o:title=""/>
          </v:shape>
          <o:OLEObject Type="Embed" ProgID="Equation.DSMT4" ShapeID="_x0000_i1145" DrawAspect="Content" ObjectID="_1366577936" r:id="rId243"/>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B32321">
        <w:t xml:space="preserve">        </w:t>
      </w:r>
      <w:r w:rsidR="003135CD">
        <w:fldChar w:fldCharType="begin"/>
      </w:r>
      <w:r w:rsidR="00B32321">
        <w:instrText xml:space="preserve"> MACROBUTTON MTPlaceRef \* MERGEFORMAT </w:instrText>
      </w:r>
      <w:r w:rsidR="003135CD">
        <w:fldChar w:fldCharType="begin"/>
      </w:r>
      <w:r w:rsidR="00B32321">
        <w:instrText xml:space="preserve"> SEQ MTEqn \h \* MERGEFORMAT </w:instrText>
      </w:r>
      <w:r w:rsidR="003135CD">
        <w:fldChar w:fldCharType="end"/>
      </w:r>
      <w:r w:rsidR="00B32321">
        <w:instrText>(</w:instrText>
      </w:r>
      <w:fldSimple w:instr=" SEQ MTEqn \c \* Arabic \* MERGEFORMAT ">
        <w:r w:rsidR="0083214B">
          <w:rPr>
            <w:noProof/>
          </w:rPr>
          <w:instrText>23</w:instrText>
        </w:r>
      </w:fldSimple>
      <w:r w:rsidR="00B32321">
        <w:instrText>)</w:instrText>
      </w:r>
      <w:r w:rsidR="003135CD">
        <w:fldChar w:fldCharType="end"/>
      </w:r>
    </w:p>
    <w:p w:rsidR="00902585" w:rsidRDefault="00A36617" w:rsidP="00902585">
      <w:pPr>
        <w:ind w:firstLine="0"/>
      </w:pPr>
      <w:r>
        <w:t>w</w:t>
      </w:r>
      <w:r w:rsidR="00B32321">
        <w:t>here</w:t>
      </w:r>
      <w:r>
        <w:t xml:space="preserve"> </w:t>
      </w:r>
      <w:r w:rsidRPr="00A36617">
        <w:rPr>
          <w:position w:val="-12"/>
        </w:rPr>
        <w:object w:dxaOrig="460" w:dyaOrig="320">
          <v:shape id="_x0000_i1146" type="#_x0000_t75" style="width:23.05pt;height:16.3pt" o:ole="">
            <v:imagedata r:id="rId244" o:title=""/>
          </v:shape>
          <o:OLEObject Type="Embed" ProgID="Equation.DSMT4" ShapeID="_x0000_i1146" DrawAspect="Content" ObjectID="_1366577937" r:id="rId245"/>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47" type="#_x0000_t75" style="width:24.2pt;height:16.3pt" o:ole="">
            <v:imagedata r:id="rId246" o:title=""/>
          </v:shape>
          <o:OLEObject Type="Embed" ProgID="Equation.DSMT4" ShapeID="_x0000_i1147" DrawAspect="Content" ObjectID="_1366577938" r:id="rId247"/>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B32321" w:rsidRPr="00BF1F8A">
        <w:rPr>
          <w:position w:val="-10"/>
        </w:rPr>
        <w:object w:dxaOrig="580" w:dyaOrig="300">
          <v:shape id="_x0000_i1148" type="#_x0000_t75" style="width:29.25pt;height:15.2pt" o:ole="">
            <v:imagedata r:id="rId248" o:title=""/>
          </v:shape>
          <o:OLEObject Type="Embed" ProgID="Equation.DSMT4" ShapeID="_x0000_i1148" DrawAspect="Content" ObjectID="_1366577939" r:id="rId249"/>
        </w:object>
      </w:r>
      <w:r w:rsidR="00B32321">
        <w:t xml:space="preserve"> </w:t>
      </w:r>
      <w:r>
        <w:t xml:space="preserve">function </w:t>
      </w:r>
      <w:r w:rsidR="00B32321">
        <w:t>co</w:t>
      </w:r>
      <w:r w:rsidR="00B32321">
        <w:t>n</w:t>
      </w:r>
      <w:r w:rsidR="00B32321">
        <w:t xml:space="preserve">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49" type="#_x0000_t75" style="width:18pt;height:15.75pt" o:ole="">
            <v:imagedata r:id="rId250" o:title=""/>
          </v:shape>
          <o:OLEObject Type="Embed" ProgID="Equation.DSMT4" ShapeID="_x0000_i1149" DrawAspect="Content" ObjectID="_1366577940" r:id="rId251"/>
        </w:object>
      </w:r>
      <w:r w:rsidR="00B32321">
        <w:t xml:space="preserve"> converts its argument to the matrix o</w:t>
      </w:r>
      <w:r w:rsidR="00B32321">
        <w:t>p</w:t>
      </w:r>
      <w:r w:rsidR="00B32321">
        <w:t>erator form of the cross product</w:t>
      </w:r>
      <w:r w:rsidR="00794D64">
        <w:t xml:space="preserve">. Each vector has a </w:t>
      </w:r>
      <w:r w:rsidR="00554CBB">
        <w:t>magnitude equal to one</w:t>
      </w:r>
      <w:r w:rsidR="00794D64">
        <w:t xml:space="preserve">, as determined by the geometry and enforced by </w:t>
      </w:r>
      <w:r w:rsidR="00794D64">
        <w:lastRenderedPageBreak/>
        <w:t>the factorization algorithm.</w:t>
      </w:r>
    </w:p>
    <w:p w:rsidR="005C3C63" w:rsidRDefault="00B11A62" w:rsidP="00B3521D">
      <w:r>
        <w:t xml:space="preserve">Given a </w:t>
      </w:r>
      <w:r w:rsidR="001B3E63">
        <w:t>trajectory</w:t>
      </w:r>
      <w:r>
        <w:t xml:space="preserve"> hypothesis</w:t>
      </w:r>
      <w:r w:rsidR="001B3E63">
        <w:t xml:space="preserve"> </w:t>
      </w:r>
      <w:r w:rsidR="00B575B1" w:rsidRPr="00B575B1">
        <w:rPr>
          <w:position w:val="-4"/>
        </w:rPr>
        <w:object w:dxaOrig="180" w:dyaOrig="180">
          <v:shape id="_x0000_i1150" type="#_x0000_t75" style="width:9pt;height:9pt" o:ole="">
            <v:imagedata r:id="rId252" o:title=""/>
          </v:shape>
          <o:OLEObject Type="Embed" ProgID="Equation.DSMT4" ShapeID="_x0000_i1150" DrawAspect="Content" ObjectID="_1366577941" r:id="rId253"/>
        </w:object>
      </w:r>
      <w:r w:rsidR="001B3E63">
        <w:t xml:space="preserve"> </w:t>
      </w:r>
      <w:r w:rsidR="0036252A">
        <w:t xml:space="preserve">with </w:t>
      </w:r>
      <w:r w:rsidR="00AD4BAC">
        <w:t>nonzero translation between the two times of interest</w:t>
      </w:r>
      <w:r w:rsidR="00B575B1">
        <w:t xml:space="preserve">, and </w:t>
      </w:r>
      <w:r w:rsidR="00AD4BAC">
        <w:t>assuming</w:t>
      </w:r>
      <w:r w:rsidR="001B3E63">
        <w:t xml:space="preserve"> that </w:t>
      </w:r>
      <w:r w:rsidR="004D1A3D">
        <w:t>the ca</w:t>
      </w:r>
      <w:r w:rsidR="004D1A3D">
        <w:t>m</w:t>
      </w:r>
      <w:r w:rsidR="004D1A3D">
        <w:t>era frame is coincident with the body frame,</w:t>
      </w:r>
      <w:r w:rsidR="00200A4D">
        <w:t xml:space="preserve"> the</w:t>
      </w:r>
      <w:r w:rsidR="001B3E63">
        <w:t xml:space="preserve"> normalized </w:t>
      </w:r>
      <w:r w:rsidR="004D1A3D">
        <w:t>camera</w:t>
      </w:r>
      <w:r w:rsidR="00200A4D">
        <w:t xml:space="preserve"> </w:t>
      </w:r>
      <w:r w:rsidR="001B3E63">
        <w:t>m</w:t>
      </w:r>
      <w:r w:rsidR="001B3E63">
        <w:t>o</w:t>
      </w:r>
      <w:r w:rsidR="001B3E63">
        <w:t xml:space="preserve">tion </w:t>
      </w:r>
      <w:r w:rsidR="00200A4D">
        <w:t>is</w:t>
      </w:r>
      <w:r w:rsidR="001B3E63">
        <w:t xml:space="preserve"> </w:t>
      </w:r>
    </w:p>
    <w:p w:rsidR="00886583" w:rsidRDefault="00D24CFD" w:rsidP="008313CD">
      <w:pPr>
        <w:pStyle w:val="MTDisplayEquation"/>
        <w:spacing w:after="60"/>
      </w:pPr>
      <w:r w:rsidRPr="00D24CFD">
        <w:rPr>
          <w:position w:val="-24"/>
        </w:rPr>
        <w:object w:dxaOrig="3060" w:dyaOrig="580">
          <v:shape id="_x0000_i1151" type="#_x0000_t75" style="width:153pt;height:29.25pt" o:ole="">
            <v:imagedata r:id="rId254" o:title=""/>
          </v:shape>
          <o:OLEObject Type="Embed" ProgID="Equation.DSMT4" ShapeID="_x0000_i1151" DrawAspect="Content" ObjectID="_1366577942" r:id="rId255"/>
        </w:object>
      </w:r>
      <w:r w:rsidR="005C3C63">
        <w:t xml:space="preserve">     </w:t>
      </w:r>
      <w:r w:rsidR="00C43DAE">
        <w:t xml:space="preserve"> </w:t>
      </w:r>
      <w:r w:rsidR="005C3C63">
        <w:t xml:space="preserve">           </w:t>
      </w:r>
      <w:r w:rsidR="003135CD">
        <w:fldChar w:fldCharType="begin"/>
      </w:r>
      <w:r w:rsidR="00886583">
        <w:instrText xml:space="preserve"> MACROBUTTON MTPlaceRef \* MERGEFORMAT </w:instrText>
      </w:r>
      <w:r w:rsidR="003135CD">
        <w:fldChar w:fldCharType="begin"/>
      </w:r>
      <w:r w:rsidR="00886583">
        <w:instrText xml:space="preserve"> SEQ MTEqn \h \* MERGEFORMAT </w:instrText>
      </w:r>
      <w:r w:rsidR="003135CD">
        <w:fldChar w:fldCharType="end"/>
      </w:r>
      <w:r w:rsidR="00886583">
        <w:instrText>(</w:instrText>
      </w:r>
      <w:fldSimple w:instr=" SEQ MTEqn \c \* Arabic \* MERGEFORMAT ">
        <w:r w:rsidR="0083214B">
          <w:rPr>
            <w:noProof/>
          </w:rPr>
          <w:instrText>24</w:instrText>
        </w:r>
      </w:fldSimple>
      <w:r w:rsidR="00886583">
        <w:instrText>)</w:instrText>
      </w:r>
      <w:r w:rsidR="003135CD">
        <w:fldChar w:fldCharType="end"/>
      </w:r>
    </w:p>
    <w:p w:rsidR="008172EC" w:rsidRDefault="00503FEF" w:rsidP="00CA05C1">
      <w:pPr>
        <w:pStyle w:val="MTDisplayEquation"/>
        <w:spacing w:before="0"/>
      </w:pPr>
      <w:r w:rsidRPr="00661D8A">
        <w:rPr>
          <w:position w:val="-12"/>
        </w:rPr>
        <w:object w:dxaOrig="1820" w:dyaOrig="360">
          <v:shape id="_x0000_i1152" type="#_x0000_t75" style="width:90.55pt;height:18pt" o:ole="">
            <v:imagedata r:id="rId256" o:title=""/>
          </v:shape>
          <o:OLEObject Type="Embed" ProgID="Equation.DSMT4" ShapeID="_x0000_i1152" DrawAspect="Content" ObjectID="_1366577943" r:id="rId257"/>
        </w:object>
      </w:r>
      <w:r w:rsidR="0076537F">
        <w:t>.</w:t>
      </w:r>
      <w:r w:rsidR="005C3C63">
        <w:t xml:space="preserve">           </w:t>
      </w:r>
      <w:r w:rsidR="0036252A">
        <w:t xml:space="preserve">      </w:t>
      </w:r>
      <w:r w:rsidR="00200A4D">
        <w:t xml:space="preserve">  </w:t>
      </w:r>
      <w:r w:rsidR="00C43DAE">
        <w:t xml:space="preserve"> </w:t>
      </w:r>
      <w:r w:rsidR="00200A4D">
        <w:t xml:space="preserve">          </w:t>
      </w:r>
      <w:r w:rsidR="003135CD">
        <w:fldChar w:fldCharType="begin"/>
      </w:r>
      <w:r w:rsidR="00200A4D">
        <w:instrText xml:space="preserve"> MACROBUTTON MTPlaceRef \* MERGEFORMAT </w:instrText>
      </w:r>
      <w:r w:rsidR="003135CD">
        <w:fldChar w:fldCharType="begin"/>
      </w:r>
      <w:r w:rsidR="00200A4D">
        <w:instrText xml:space="preserve"> SEQ MTEqn \h \* MERGEFORMAT </w:instrText>
      </w:r>
      <w:r w:rsidR="003135CD">
        <w:fldChar w:fldCharType="end"/>
      </w:r>
      <w:r w:rsidR="00200A4D">
        <w:instrText>(</w:instrText>
      </w:r>
      <w:fldSimple w:instr=" SEQ MTEqn \c \* Arabic \* MERGEFORMAT ">
        <w:r w:rsidR="0083214B">
          <w:rPr>
            <w:noProof/>
          </w:rPr>
          <w:instrText>25</w:instrText>
        </w:r>
      </w:fldSimple>
      <w:r w:rsidR="00200A4D">
        <w:instrText>)</w:instrText>
      </w:r>
      <w:r w:rsidR="003135CD">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58" type="#_x0000_t75" style="width:127.7pt;height:33.2pt" o:ole="">
            <v:imagedata r:id="rId258" o:title=""/>
          </v:shape>
          <o:OLEObject Type="Embed" ProgID="Equation.DSMT4" ShapeID="_x0000_i1158" DrawAspect="Content" ObjectID="_1366577944" r:id="rId259"/>
        </w:object>
      </w:r>
      <w:r>
        <w:t xml:space="preserve">.       </w:t>
      </w:r>
      <w:r w:rsidR="00902585">
        <w:t xml:space="preserve">              </w:t>
      </w:r>
      <w:r w:rsidR="003135CD">
        <w:fldChar w:fldCharType="begin"/>
      </w:r>
      <w:r w:rsidR="00902585">
        <w:instrText xml:space="preserve"> MACROBUTTON MTPlaceRef \* MERGEFORMAT </w:instrText>
      </w:r>
      <w:r w:rsidR="003135CD">
        <w:fldChar w:fldCharType="begin"/>
      </w:r>
      <w:r w:rsidR="00902585">
        <w:instrText xml:space="preserve"> SEQ MTEqn \h \* MERGEFORMAT </w:instrText>
      </w:r>
      <w:r w:rsidR="003135CD">
        <w:fldChar w:fldCharType="end"/>
      </w:r>
      <w:r w:rsidR="00902585">
        <w:instrText>(</w:instrText>
      </w:r>
      <w:fldSimple w:instr=" SEQ MTEqn \c \* Arabic \* MERGEFORMAT ">
        <w:r w:rsidR="0083214B">
          <w:rPr>
            <w:noProof/>
          </w:rPr>
          <w:instrText>26</w:instrText>
        </w:r>
      </w:fldSimple>
      <w:r w:rsidR="00902585">
        <w:instrText>)</w:instrText>
      </w:r>
      <w:r w:rsidR="003135CD">
        <w:fldChar w:fldCharType="end"/>
      </w:r>
    </w:p>
    <w:p w:rsidR="0083214B" w:rsidRDefault="001125C2" w:rsidP="0083214B">
      <w:r>
        <w:t>The distribution of this measurement depends on many fa</w:t>
      </w:r>
      <w:r>
        <w:t>c</w:t>
      </w:r>
      <w:r>
        <w:t xml:space="preserve">tors beyond the scope of this </w:t>
      </w:r>
      <w:r w:rsidR="0083214B">
        <w:t>discussion</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435" type="#_x0000_t75" style="width:88.9pt;height:16.9pt" o:ole="">
            <v:imagedata r:id="rId260" o:title=""/>
          </v:shape>
          <o:OLEObject Type="Embed" ProgID="Equation.DSMT4" ShapeID="_x0000_i1435" DrawAspect="Content" ObjectID="_1366577945" r:id="rId26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rsidR="00CA05C1" w:rsidRDefault="0083214B" w:rsidP="00CA05C1">
      <w:pPr>
        <w:ind w:firstLine="0"/>
        <w:rPr>
          <w:rFonts w:cs="Times New Roman"/>
        </w:rPr>
      </w:pPr>
      <w:r>
        <w:t>t</w:t>
      </w:r>
      <w:r w:rsidR="00CA05C1">
        <w:t>h</w:t>
      </w:r>
      <w:r w:rsidR="00CA05C1">
        <w:rPr>
          <w:rFonts w:cs="Times New Roman"/>
        </w:rPr>
        <w:t>e</w:t>
      </w:r>
      <w:r>
        <w:rPr>
          <w:rFonts w:cs="Times New Roman"/>
        </w:rPr>
        <w:t>n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w:t>
      </w:r>
      <w:r w:rsidR="00CA05C1">
        <w:rPr>
          <w:rFonts w:cs="Times New Roman"/>
        </w:rPr>
        <w:t>i</w:t>
      </w:r>
      <w:r w:rsidR="00CA05C1">
        <w:rPr>
          <w:rFonts w:cs="Times New Roman"/>
        </w:rPr>
        <w:t>gation objective is the quadratic cost function</w:t>
      </w:r>
    </w:p>
    <w:p w:rsidR="00124F26" w:rsidRDefault="0083214B" w:rsidP="00CA05C1">
      <w:pPr>
        <w:pStyle w:val="MTDisplayEquation"/>
      </w:pPr>
      <w:r w:rsidRPr="000059F6">
        <w:rPr>
          <w:position w:val="-12"/>
        </w:rPr>
        <w:object w:dxaOrig="2760" w:dyaOrig="340">
          <v:shape id="_x0000_i1160" type="#_x0000_t75" style="width:138.4pt;height:17.45pt" o:ole="">
            <v:imagedata r:id="rId262" o:title=""/>
          </v:shape>
          <o:OLEObject Type="Embed" ProgID="Equation.DSMT4" ShapeID="_x0000_i1160" DrawAspect="Content" ObjectID="_1366577946" r:id="rId263"/>
        </w:object>
      </w:r>
      <w:r w:rsidR="00B32321">
        <w:t>.</w:t>
      </w:r>
      <w:r w:rsidR="007972C7">
        <w:t xml:space="preserve"> </w:t>
      </w:r>
      <w:r w:rsidR="00B32321">
        <w:t xml:space="preserve"> </w:t>
      </w:r>
      <w:r w:rsidR="0046479D">
        <w:t xml:space="preserve">   </w:t>
      </w:r>
      <w:r w:rsidR="00B32321">
        <w:t xml:space="preserve">  </w:t>
      </w:r>
      <w:r w:rsidR="00D24CFD">
        <w:t xml:space="preserve">              </w:t>
      </w:r>
      <w:r w:rsidR="00B32321">
        <w:t xml:space="preserve"> </w:t>
      </w:r>
      <w:r w:rsidR="003135CD">
        <w:fldChar w:fldCharType="begin"/>
      </w:r>
      <w:r w:rsidR="00B32321">
        <w:instrText xml:space="preserve"> MACROBUTTON MTPlaceRef \* MERGEFORMAT </w:instrText>
      </w:r>
      <w:r w:rsidR="003135CD">
        <w:fldChar w:fldCharType="begin"/>
      </w:r>
      <w:r w:rsidR="00B32321">
        <w:instrText xml:space="preserve"> SEQ MTEqn \h \* MERGEFORMAT </w:instrText>
      </w:r>
      <w:r w:rsidR="003135CD">
        <w:fldChar w:fldCharType="end"/>
      </w:r>
      <w:r w:rsidR="00B32321">
        <w:instrText>(</w:instrText>
      </w:r>
      <w:fldSimple w:instr=" SEQ MTEqn \c \* Arabic \* MERGEFORMAT ">
        <w:r>
          <w:rPr>
            <w:noProof/>
          </w:rPr>
          <w:instrText>28</w:instrText>
        </w:r>
      </w:fldSimple>
      <w:r w:rsidR="00B32321">
        <w:instrText>)</w:instrText>
      </w:r>
      <w:r w:rsidR="003135CD">
        <w:fldChar w:fldCharType="end"/>
      </w:r>
      <w:r w:rsidR="00CA05C1">
        <w:t xml:space="preserve">                   </w:t>
      </w:r>
    </w:p>
    <w:p w:rsidR="00F829AD" w:rsidRDefault="00F829AD" w:rsidP="00F829AD">
      <w:pPr>
        <w:pStyle w:val="Heading1"/>
      </w:pPr>
      <w:r>
        <w:t>Simulation Result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3135CD">
        <w:fldChar w:fldCharType="begin"/>
      </w:r>
      <w:r>
        <w:instrText xml:space="preserve"> REF _Ref287196728 \r \h </w:instrText>
      </w:r>
      <w:r w:rsidR="003135CD">
        <w:fldChar w:fldCharType="separate"/>
      </w:r>
      <w:r w:rsidR="0083214B">
        <w:t>[5]</w:t>
      </w:r>
      <w:r w:rsidR="003135CD">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3135CD">
        <w:fldChar w:fldCharType="begin"/>
      </w:r>
      <w:r>
        <w:instrText xml:space="preserve"> REF _Ref287188101 \h </w:instrText>
      </w:r>
      <w:r w:rsidR="003135CD">
        <w:fldChar w:fldCharType="separate"/>
      </w:r>
      <w:r w:rsidR="0083214B" w:rsidRPr="0068105F">
        <w:t>Fig</w:t>
      </w:r>
      <w:r w:rsidR="0083214B">
        <w:t>.</w:t>
      </w:r>
      <w:r w:rsidR="0083214B" w:rsidRPr="0068105F">
        <w:t xml:space="preserve"> </w:t>
      </w:r>
      <w:r w:rsidR="0083214B">
        <w:rPr>
          <w:noProof/>
        </w:rPr>
        <w:t>5</w:t>
      </w:r>
      <w:r w:rsidR="003135CD">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w:t>
      </w:r>
      <w:r w:rsidR="00174BF9">
        <w:lastRenderedPageBreak/>
        <w:t xml:space="preserve">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3135CD">
        <w:fldChar w:fldCharType="begin"/>
      </w:r>
      <w:r w:rsidR="001D3717">
        <w:instrText xml:space="preserve"> REF _Ref287186933 \h </w:instrText>
      </w:r>
      <w:r w:rsidR="003135CD">
        <w:fldChar w:fldCharType="separate"/>
      </w:r>
      <w:r w:rsidR="0083214B">
        <w:t xml:space="preserve">Fig. </w:t>
      </w:r>
      <w:r w:rsidR="0083214B">
        <w:rPr>
          <w:noProof/>
        </w:rPr>
        <w:t>6</w:t>
      </w:r>
      <w:r w:rsidR="003135CD">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3135CD" w:rsidP="00986318">
      <w:pPr>
        <w:pStyle w:val="Caption"/>
      </w:pPr>
      <w:bookmarkStart w:id="21" w:name="_Ref277937821"/>
      <w:r>
        <w:pict>
          <v:shape id="_x0000_i1155" type="#_x0000_t75" style="width:154.7pt;height:94.5pt">
            <v:imagedata r:id="rId264"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3135CD">
        <w:fldChar w:fldCharType="begin"/>
      </w:r>
      <w:r w:rsidR="00DC5A0F">
        <w:instrText xml:space="preserve"> SEQ Figure \* ARABIC </w:instrText>
      </w:r>
      <w:r w:rsidR="003135CD">
        <w:fldChar w:fldCharType="separate"/>
      </w:r>
      <w:r w:rsidR="0083214B">
        <w:rPr>
          <w:noProof/>
        </w:rPr>
        <w:t>5</w:t>
      </w:r>
      <w:r w:rsidR="003135CD">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3135CD" w:rsidP="006A0E9B">
      <w:pPr>
        <w:pStyle w:val="Caption"/>
        <w:keepNext/>
      </w:pPr>
      <w:r>
        <w:pict>
          <v:shape id="_x0000_i1156" type="#_x0000_t75" style="width:252pt;height:126pt">
            <v:imagedata r:id="rId265" o:title="LayerDiagramForDevelopers"/>
          </v:shape>
        </w:pict>
      </w:r>
    </w:p>
    <w:p w:rsidR="006A0E9B" w:rsidRPr="006A0E9B" w:rsidRDefault="006A0E9B" w:rsidP="006A0E9B">
      <w:pPr>
        <w:pStyle w:val="Caption"/>
      </w:pPr>
      <w:bookmarkStart w:id="25" w:name="_Ref287186933"/>
      <w:r>
        <w:t>Fig</w:t>
      </w:r>
      <w:r w:rsidR="009C647B">
        <w:t>.</w:t>
      </w:r>
      <w:r>
        <w:t xml:space="preserve"> </w:t>
      </w:r>
      <w:r w:rsidR="003135CD">
        <w:fldChar w:fldCharType="begin"/>
      </w:r>
      <w:r w:rsidR="00E3625A">
        <w:instrText xml:space="preserve"> SEQ Figure \* ARABIC </w:instrText>
      </w:r>
      <w:r w:rsidR="003135CD">
        <w:fldChar w:fldCharType="separate"/>
      </w:r>
      <w:r w:rsidR="0083214B">
        <w:rPr>
          <w:noProof/>
        </w:rPr>
        <w:t>6</w:t>
      </w:r>
      <w:r w:rsidR="003135CD">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C859BC" w:rsidRDefault="00C859BC" w:rsidP="00A57ED4">
      <w:pPr>
        <w:pStyle w:val="References"/>
      </w:pPr>
      <w:bookmarkStart w:id="26" w:name="_Ref292457668"/>
      <w:bookmarkStart w:id="27" w:name="_Ref277940315"/>
      <w:bookmarkStart w:id="28" w:name="_Ref213506687"/>
      <w:bookmarkStart w:id="29" w:name="_Ref266909779"/>
      <w:bookmarkStart w:id="30"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6"/>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7"/>
    </w:p>
    <w:p w:rsidR="00391B88" w:rsidRPr="00A57ED4" w:rsidRDefault="00391B88" w:rsidP="00A57ED4">
      <w:pPr>
        <w:pStyle w:val="References"/>
      </w:pPr>
      <w:bookmarkStart w:id="31" w:name="_Ref285540923"/>
      <w:bookmarkStart w:id="32" w:name="_Ref266986869"/>
      <w:bookmarkEnd w:id="28"/>
      <w:bookmarkEnd w:id="29"/>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w:t>
      </w:r>
      <w:r w:rsidRPr="005E74B0">
        <w:rPr>
          <w:i/>
        </w:rPr>
        <w:lastRenderedPageBreak/>
        <w:t xml:space="preserve">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92457828"/>
      <w:bookmarkStart w:id="37"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6"/>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0"/>
      <w:bookmarkEnd w:id="37"/>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0"/>
    </w:p>
    <w:p w:rsidR="00331E2D" w:rsidRPr="00A57ED4" w:rsidRDefault="00331E2D" w:rsidP="00331E2D">
      <w:pPr>
        <w:pStyle w:val="References"/>
      </w:pPr>
      <w:bookmarkStart w:id="51"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35–45, 1960.</w:t>
      </w:r>
      <w:bookmarkEnd w:id="51"/>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2" w:name="_Ref272244728"/>
      <w:bookmarkStart w:id="53" w:name="_Ref266877959"/>
      <w:bookmarkEnd w:id="40"/>
    </w:p>
    <w:p w:rsidR="000E32F5" w:rsidRPr="00660D72" w:rsidRDefault="000E32F5" w:rsidP="00660D72">
      <w:pPr>
        <w:pStyle w:val="References"/>
      </w:pPr>
      <w:bookmarkStart w:id="54" w:name="_Ref286422162"/>
      <w:bookmarkStart w:id="55"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4"/>
    </w:p>
    <w:p w:rsidR="00FC0E62" w:rsidRPr="00A57ED4" w:rsidRDefault="00FC0E62" w:rsidP="00A57ED4">
      <w:pPr>
        <w:pStyle w:val="References"/>
      </w:pPr>
      <w:bookmarkStart w:id="56"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2"/>
      <w:bookmarkEnd w:id="55"/>
      <w:bookmarkEnd w:id="56"/>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3"/>
    </w:p>
    <w:p w:rsidR="00FC0E62" w:rsidRPr="00A57ED4" w:rsidRDefault="00FC0E62" w:rsidP="00A57ED4">
      <w:pPr>
        <w:pStyle w:val="References"/>
      </w:pPr>
      <w:bookmarkStart w:id="57"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7"/>
    </w:p>
    <w:p w:rsidR="00476E22" w:rsidRPr="00A57ED4" w:rsidRDefault="00476E22" w:rsidP="00476E22">
      <w:pPr>
        <w:pStyle w:val="References"/>
      </w:pPr>
      <w:bookmarkStart w:id="58" w:name="_Ref292733735"/>
      <w:bookmarkStart w:id="59" w:name="_Ref286236195"/>
      <w:bookmarkStart w:id="60" w:name="_Ref242904929"/>
      <w:bookmarkEnd w:id="41"/>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58"/>
    </w:p>
    <w:p w:rsidR="005137D5" w:rsidRDefault="005137D5" w:rsidP="00A57ED4">
      <w:pPr>
        <w:pStyle w:val="References"/>
      </w:pPr>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9"/>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0"/>
    </w:p>
    <w:p w:rsidR="008A1199" w:rsidRDefault="008016B1" w:rsidP="00A57ED4">
      <w:pPr>
        <w:pStyle w:val="References"/>
      </w:pPr>
      <w:bookmarkStart w:id="61" w:name="_Ref266876902"/>
      <w:bookmarkStart w:id="62"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1"/>
    </w:p>
    <w:p w:rsidR="00FC0E62" w:rsidRPr="00A57ED4" w:rsidRDefault="008A1199" w:rsidP="00A57ED4">
      <w:pPr>
        <w:pStyle w:val="References"/>
      </w:pPr>
      <w:bookmarkStart w:id="63"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63"/>
    </w:p>
    <w:p w:rsidR="006249DA" w:rsidRDefault="006249DA" w:rsidP="006249DA">
      <w:pPr>
        <w:pStyle w:val="References"/>
      </w:pPr>
      <w:bookmarkStart w:id="64" w:name="_Ref285540938"/>
      <w:bookmarkStart w:id="65" w:name="_Ref266997788"/>
      <w:bookmarkEnd w:id="62"/>
      <w:r>
        <w:lastRenderedPageBreak/>
        <w:t xml:space="preserve"> </w:t>
      </w:r>
      <w:bookmarkStart w:id="66"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6"/>
    </w:p>
    <w:p w:rsidR="00B73AD6" w:rsidRDefault="00B73AD6" w:rsidP="00A57ED4">
      <w:pPr>
        <w:pStyle w:val="References"/>
      </w:pPr>
      <w:bookmarkStart w:id="67"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7"/>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4"/>
    </w:p>
    <w:p w:rsidR="00391B88" w:rsidRPr="00A57ED4" w:rsidRDefault="00FF37E0" w:rsidP="00A57ED4">
      <w:pPr>
        <w:pStyle w:val="References"/>
      </w:pPr>
      <w:bookmarkStart w:id="6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66"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68"/>
    </w:p>
    <w:p w:rsidR="0043192D" w:rsidRDefault="0043192D" w:rsidP="00A57ED4">
      <w:pPr>
        <w:pStyle w:val="References"/>
      </w:pPr>
      <w:bookmarkStart w:id="69" w:name="_Ref286234770"/>
      <w:bookmarkStart w:id="70" w:name="_Ref286077128"/>
      <w:bookmarkStart w:id="7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9"/>
      <w:r w:rsidRPr="0043192D">
        <w:t xml:space="preserve"> </w:t>
      </w:r>
    </w:p>
    <w:p w:rsidR="00AA5EE3" w:rsidRPr="00A57ED4" w:rsidRDefault="00AA5EE3" w:rsidP="00A57ED4">
      <w:pPr>
        <w:pStyle w:val="References"/>
      </w:pPr>
      <w:bookmarkStart w:id="7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70"/>
      <w:bookmarkEnd w:id="72"/>
    </w:p>
    <w:p w:rsidR="007517DE" w:rsidRPr="00A57ED4" w:rsidRDefault="007517DE" w:rsidP="00A57ED4">
      <w:pPr>
        <w:pStyle w:val="References"/>
      </w:pPr>
      <w:bookmarkStart w:id="7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71"/>
      <w:bookmarkEnd w:id="73"/>
    </w:p>
    <w:p w:rsidR="00331E2D" w:rsidRPr="00A57ED4" w:rsidRDefault="007517DE" w:rsidP="00331E2D">
      <w:pPr>
        <w:pStyle w:val="References"/>
      </w:pPr>
      <w:bookmarkStart w:id="7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5"/>
      <w:bookmarkEnd w:id="74"/>
    </w:p>
    <w:sectPr w:rsidR="00331E2D" w:rsidRPr="00A57ED4" w:rsidSect="00DA3DE6">
      <w:footerReference w:type="default" r:id="rId267"/>
      <w:headerReference w:type="first" r:id="rId268"/>
      <w:footerReference w:type="first" r:id="rId269"/>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25C2" w:rsidRDefault="001125C2" w:rsidP="00E751C1">
      <w:r>
        <w:separator/>
      </w:r>
    </w:p>
  </w:endnote>
  <w:endnote w:type="continuationSeparator" w:id="0">
    <w:p w:rsidR="001125C2" w:rsidRDefault="001125C2"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25C2" w:rsidRPr="00DA3DE6" w:rsidRDefault="001125C2"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25C2" w:rsidRPr="008D3DD1" w:rsidRDefault="001125C2" w:rsidP="008D3DD1">
    <w:pPr>
      <w:pStyle w:val="FootnoteText"/>
      <w:pBdr>
        <w:bottom w:val="single" w:sz="6" w:space="6" w:color="auto"/>
      </w:pBdr>
      <w:spacing w:after="0" w:line="240" w:lineRule="auto"/>
      <w:rPr>
        <w:sz w:val="2"/>
        <w:szCs w:val="2"/>
      </w:rPr>
    </w:pPr>
  </w:p>
  <w:p w:rsidR="001125C2" w:rsidRDefault="001125C2"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1125C2" w:rsidRDefault="001125C2" w:rsidP="00E751C1">
    <w:pPr>
      <w:pStyle w:val="FootnoteText"/>
    </w:pPr>
  </w:p>
  <w:p w:rsidR="001125C2" w:rsidRDefault="001125C2"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25C2" w:rsidRDefault="001125C2" w:rsidP="00E751C1">
      <w:r>
        <w:separator/>
      </w:r>
    </w:p>
  </w:footnote>
  <w:footnote w:type="continuationSeparator" w:id="0">
    <w:p w:rsidR="001125C2" w:rsidRDefault="001125C2"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25C2" w:rsidRDefault="001125C2" w:rsidP="008242B7">
    <w:pPr>
      <w:pStyle w:val="Title"/>
      <w:spacing w:after="240"/>
    </w:pPr>
    <w:r>
      <w:t xml:space="preserve">A General Framework for </w:t>
    </w:r>
    <w:r w:rsidRPr="00827BF8">
      <w:t xml:space="preserve">Trajectory Optimization </w:t>
    </w:r>
  </w:p>
  <w:p w:rsidR="001125C2" w:rsidRPr="00827BF8" w:rsidRDefault="001125C2"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1125C2" w:rsidRPr="00D23612" w:rsidTr="001674CC">
      <w:trPr>
        <w:jc w:val="center"/>
      </w:trPr>
      <w:tc>
        <w:tcPr>
          <w:tcW w:w="3192" w:type="dxa"/>
        </w:tcPr>
        <w:p w:rsidR="001125C2" w:rsidRPr="001674CC" w:rsidRDefault="001125C2" w:rsidP="001674CC">
          <w:pPr>
            <w:pStyle w:val="TableofAuthorities"/>
            <w:rPr>
              <w:szCs w:val="22"/>
            </w:rPr>
          </w:pPr>
          <w:r w:rsidRPr="001674CC">
            <w:rPr>
              <w:szCs w:val="22"/>
            </w:rPr>
            <w:t>David D. Diel</w:t>
          </w:r>
        </w:p>
        <w:p w:rsidR="001125C2" w:rsidRPr="001674CC" w:rsidRDefault="001125C2" w:rsidP="001674CC">
          <w:pPr>
            <w:pStyle w:val="TableofAuthorities"/>
            <w:rPr>
              <w:szCs w:val="22"/>
            </w:rPr>
          </w:pPr>
          <w:r w:rsidRPr="001674CC">
            <w:rPr>
              <w:szCs w:val="22"/>
            </w:rPr>
            <w:t>Scientific Systems Company</w:t>
          </w:r>
        </w:p>
        <w:p w:rsidR="001125C2" w:rsidRPr="001674CC" w:rsidRDefault="001125C2" w:rsidP="001674CC">
          <w:pPr>
            <w:pStyle w:val="TableofAuthorities"/>
            <w:rPr>
              <w:szCs w:val="22"/>
            </w:rPr>
          </w:pPr>
          <w:r w:rsidRPr="001674CC">
            <w:t>ddiel@alum.mit.edu</w:t>
          </w:r>
        </w:p>
      </w:tc>
      <w:tc>
        <w:tcPr>
          <w:tcW w:w="3192" w:type="dxa"/>
        </w:tcPr>
        <w:p w:rsidR="001125C2" w:rsidRPr="001674CC" w:rsidRDefault="001125C2" w:rsidP="001674CC">
          <w:pPr>
            <w:pStyle w:val="TableofAuthorities"/>
            <w:rPr>
              <w:szCs w:val="22"/>
            </w:rPr>
          </w:pPr>
          <w:r w:rsidRPr="001674CC">
            <w:rPr>
              <w:szCs w:val="22"/>
            </w:rPr>
            <w:t>Robert E. Smith</w:t>
          </w:r>
        </w:p>
        <w:p w:rsidR="001125C2" w:rsidRPr="001674CC" w:rsidRDefault="001125C2" w:rsidP="001674CC">
          <w:pPr>
            <w:pStyle w:val="TableofAuthorities"/>
            <w:rPr>
              <w:szCs w:val="22"/>
            </w:rPr>
          </w:pPr>
          <w:r w:rsidRPr="001674CC">
            <w:rPr>
              <w:szCs w:val="22"/>
            </w:rPr>
            <w:t>Scientific Systems Company</w:t>
          </w:r>
        </w:p>
        <w:p w:rsidR="001125C2" w:rsidRPr="001674CC" w:rsidRDefault="001125C2" w:rsidP="001674CC">
          <w:pPr>
            <w:pStyle w:val="TableofAuthorities"/>
            <w:rPr>
              <w:szCs w:val="22"/>
            </w:rPr>
          </w:pPr>
          <w:r w:rsidRPr="001674CC">
            <w:rPr>
              <w:szCs w:val="22"/>
            </w:rPr>
            <w:t>robert.smith@ssci.com</w:t>
          </w:r>
        </w:p>
      </w:tc>
      <w:tc>
        <w:tcPr>
          <w:tcW w:w="3192" w:type="dxa"/>
        </w:tcPr>
        <w:p w:rsidR="001125C2" w:rsidRPr="001674CC" w:rsidRDefault="001125C2" w:rsidP="001674CC">
          <w:pPr>
            <w:pStyle w:val="TableofAuthorities"/>
            <w:rPr>
              <w:szCs w:val="22"/>
            </w:rPr>
          </w:pPr>
          <w:r w:rsidRPr="001674CC">
            <w:rPr>
              <w:szCs w:val="22"/>
            </w:rPr>
            <w:t>Jimmy Touma</w:t>
          </w:r>
        </w:p>
        <w:p w:rsidR="001125C2" w:rsidRPr="001674CC" w:rsidRDefault="001125C2" w:rsidP="001674CC">
          <w:pPr>
            <w:pStyle w:val="TableofAuthorities"/>
            <w:rPr>
              <w:szCs w:val="22"/>
            </w:rPr>
          </w:pPr>
          <w:r w:rsidRPr="001674CC">
            <w:rPr>
              <w:szCs w:val="22"/>
            </w:rPr>
            <w:t>Air Force Research Laboratory</w:t>
          </w:r>
        </w:p>
        <w:p w:rsidR="001125C2" w:rsidRPr="001674CC" w:rsidRDefault="001125C2" w:rsidP="001674CC">
          <w:pPr>
            <w:pStyle w:val="TableofAuthorities"/>
            <w:rPr>
              <w:szCs w:val="22"/>
            </w:rPr>
          </w:pPr>
          <w:r w:rsidRPr="001674CC">
            <w:rPr>
              <w:szCs w:val="22"/>
            </w:rPr>
            <w:t>jimmy.touma@eglin.af.mil</w:t>
          </w:r>
        </w:p>
      </w:tc>
    </w:tr>
    <w:tr w:rsidR="001125C2" w:rsidRPr="00D23612" w:rsidTr="001674CC">
      <w:trPr>
        <w:jc w:val="center"/>
      </w:trPr>
      <w:tc>
        <w:tcPr>
          <w:tcW w:w="3192" w:type="dxa"/>
        </w:tcPr>
        <w:p w:rsidR="001125C2" w:rsidRPr="001674CC" w:rsidRDefault="001125C2" w:rsidP="001674CC">
          <w:pPr>
            <w:pStyle w:val="TableofAuthorities"/>
            <w:rPr>
              <w:szCs w:val="22"/>
            </w:rPr>
          </w:pPr>
          <w:r w:rsidRPr="001674CC">
            <w:rPr>
              <w:szCs w:val="22"/>
            </w:rPr>
            <w:t>Niels da Vitoria Lobo</w:t>
          </w:r>
        </w:p>
        <w:p w:rsidR="001125C2" w:rsidRPr="001674CC" w:rsidRDefault="001125C2" w:rsidP="001674CC">
          <w:pPr>
            <w:pStyle w:val="TableofAuthorities"/>
            <w:rPr>
              <w:szCs w:val="22"/>
            </w:rPr>
          </w:pPr>
          <w:r w:rsidRPr="001674CC">
            <w:rPr>
              <w:szCs w:val="22"/>
            </w:rPr>
            <w:t>University of Central Florida</w:t>
          </w:r>
        </w:p>
        <w:p w:rsidR="001125C2" w:rsidRPr="001674CC" w:rsidRDefault="001125C2" w:rsidP="001674CC">
          <w:pPr>
            <w:pStyle w:val="TableofAuthorities"/>
            <w:rPr>
              <w:szCs w:val="22"/>
            </w:rPr>
          </w:pPr>
          <w:r w:rsidRPr="001674CC">
            <w:rPr>
              <w:szCs w:val="22"/>
            </w:rPr>
            <w:t>niels@cs.ucf.edu</w:t>
          </w:r>
        </w:p>
      </w:tc>
      <w:tc>
        <w:tcPr>
          <w:tcW w:w="3192" w:type="dxa"/>
        </w:tcPr>
        <w:p w:rsidR="001125C2" w:rsidRPr="001674CC" w:rsidRDefault="001125C2" w:rsidP="001674CC">
          <w:pPr>
            <w:pStyle w:val="TableofAuthorities"/>
            <w:rPr>
              <w:szCs w:val="22"/>
            </w:rPr>
          </w:pPr>
          <w:r w:rsidRPr="001674CC">
            <w:rPr>
              <w:szCs w:val="22"/>
            </w:rPr>
            <w:t>Omar Oreifej</w:t>
          </w:r>
        </w:p>
        <w:p w:rsidR="001125C2" w:rsidRPr="001674CC" w:rsidRDefault="001125C2" w:rsidP="001674CC">
          <w:pPr>
            <w:pStyle w:val="TableofAuthorities"/>
            <w:rPr>
              <w:szCs w:val="22"/>
            </w:rPr>
          </w:pPr>
          <w:r w:rsidRPr="001674CC">
            <w:rPr>
              <w:szCs w:val="22"/>
            </w:rPr>
            <w:t>University of Central Florida</w:t>
          </w:r>
        </w:p>
        <w:p w:rsidR="001125C2" w:rsidRPr="001674CC" w:rsidRDefault="001125C2" w:rsidP="003326E8">
          <w:pPr>
            <w:pStyle w:val="TableofAuthorities"/>
            <w:rPr>
              <w:szCs w:val="22"/>
            </w:rPr>
          </w:pPr>
          <w:r w:rsidRPr="003326E8">
            <w:rPr>
              <w:szCs w:val="22"/>
            </w:rPr>
            <w:t>oreifej@eecs.ucf.edu</w:t>
          </w:r>
        </w:p>
      </w:tc>
      <w:tc>
        <w:tcPr>
          <w:tcW w:w="3192" w:type="dxa"/>
        </w:tcPr>
        <w:p w:rsidR="001125C2" w:rsidRPr="001674CC" w:rsidRDefault="001125C2" w:rsidP="001674CC">
          <w:pPr>
            <w:pStyle w:val="TableofAuthorities"/>
            <w:rPr>
              <w:szCs w:val="22"/>
            </w:rPr>
          </w:pPr>
          <w:r w:rsidRPr="001674CC">
            <w:rPr>
              <w:szCs w:val="22"/>
            </w:rPr>
            <w:t>Patrick Fenelon</w:t>
          </w:r>
        </w:p>
        <w:p w:rsidR="001125C2" w:rsidRPr="001674CC" w:rsidRDefault="001125C2" w:rsidP="001674CC">
          <w:pPr>
            <w:pStyle w:val="TableofAuthorities"/>
            <w:rPr>
              <w:szCs w:val="22"/>
            </w:rPr>
          </w:pPr>
          <w:r w:rsidRPr="001674CC">
            <w:rPr>
              <w:szCs w:val="22"/>
            </w:rPr>
            <w:t>University of Central Florida</w:t>
          </w:r>
        </w:p>
        <w:p w:rsidR="001125C2" w:rsidRPr="001674CC" w:rsidRDefault="001125C2" w:rsidP="001674CC">
          <w:pPr>
            <w:pStyle w:val="TableofAuthorities"/>
            <w:rPr>
              <w:szCs w:val="22"/>
            </w:rPr>
          </w:pPr>
          <w:r w:rsidRPr="001674CC">
            <w:rPr>
              <w:szCs w:val="22"/>
            </w:rPr>
            <w:t>fenelon.patrick@gmail.com</w:t>
          </w:r>
        </w:p>
      </w:tc>
    </w:tr>
  </w:tbl>
  <w:p w:rsidR="001125C2" w:rsidRPr="00F56791" w:rsidRDefault="001125C2"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3"/>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15713"/>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70BF6"/>
    <w:rsid w:val="00070EF0"/>
    <w:rsid w:val="00071D73"/>
    <w:rsid w:val="000722FF"/>
    <w:rsid w:val="00072443"/>
    <w:rsid w:val="00073A01"/>
    <w:rsid w:val="00074AA9"/>
    <w:rsid w:val="00074E4F"/>
    <w:rsid w:val="00074F04"/>
    <w:rsid w:val="0007536A"/>
    <w:rsid w:val="000758DC"/>
    <w:rsid w:val="000759B9"/>
    <w:rsid w:val="000772B9"/>
    <w:rsid w:val="00077955"/>
    <w:rsid w:val="000809BD"/>
    <w:rsid w:val="00081796"/>
    <w:rsid w:val="0008185C"/>
    <w:rsid w:val="00081B49"/>
    <w:rsid w:val="00081FA6"/>
    <w:rsid w:val="00081FD3"/>
    <w:rsid w:val="0008228B"/>
    <w:rsid w:val="000822AD"/>
    <w:rsid w:val="00082E51"/>
    <w:rsid w:val="00083C91"/>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0C"/>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E650B"/>
    <w:rsid w:val="001E7F8F"/>
    <w:rsid w:val="001F0A71"/>
    <w:rsid w:val="001F11F1"/>
    <w:rsid w:val="001F19A9"/>
    <w:rsid w:val="001F1C86"/>
    <w:rsid w:val="001F21E7"/>
    <w:rsid w:val="001F2B0B"/>
    <w:rsid w:val="001F42FE"/>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B9B"/>
    <w:rsid w:val="00246C6B"/>
    <w:rsid w:val="0024700E"/>
    <w:rsid w:val="00247013"/>
    <w:rsid w:val="00247B08"/>
    <w:rsid w:val="0025049D"/>
    <w:rsid w:val="0025067F"/>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2DE"/>
    <w:rsid w:val="003444EE"/>
    <w:rsid w:val="00346E26"/>
    <w:rsid w:val="00346E5C"/>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611"/>
    <w:rsid w:val="003969A5"/>
    <w:rsid w:val="003A25DC"/>
    <w:rsid w:val="003A272B"/>
    <w:rsid w:val="003A2B25"/>
    <w:rsid w:val="003A2BD7"/>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F0452"/>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E79"/>
    <w:rsid w:val="00453F13"/>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315A"/>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D1F"/>
    <w:rsid w:val="00507ED7"/>
    <w:rsid w:val="005100B0"/>
    <w:rsid w:val="00510CC0"/>
    <w:rsid w:val="00511009"/>
    <w:rsid w:val="0051175A"/>
    <w:rsid w:val="00511D78"/>
    <w:rsid w:val="00511F3F"/>
    <w:rsid w:val="00511FA3"/>
    <w:rsid w:val="005123A5"/>
    <w:rsid w:val="00512F25"/>
    <w:rsid w:val="0051328C"/>
    <w:rsid w:val="005137D5"/>
    <w:rsid w:val="00514DB2"/>
    <w:rsid w:val="00515D75"/>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655E"/>
    <w:rsid w:val="00557A14"/>
    <w:rsid w:val="00560A46"/>
    <w:rsid w:val="00561CB5"/>
    <w:rsid w:val="0056213C"/>
    <w:rsid w:val="005622FE"/>
    <w:rsid w:val="00562FB8"/>
    <w:rsid w:val="005634A3"/>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C32"/>
    <w:rsid w:val="00597CCE"/>
    <w:rsid w:val="00597F7F"/>
    <w:rsid w:val="005A09B6"/>
    <w:rsid w:val="005A09CE"/>
    <w:rsid w:val="005A12B5"/>
    <w:rsid w:val="005A2C88"/>
    <w:rsid w:val="005A3175"/>
    <w:rsid w:val="005A3659"/>
    <w:rsid w:val="005A3A41"/>
    <w:rsid w:val="005A3F38"/>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499"/>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722B"/>
    <w:rsid w:val="00657474"/>
    <w:rsid w:val="00657B9F"/>
    <w:rsid w:val="00660A57"/>
    <w:rsid w:val="00660D72"/>
    <w:rsid w:val="00660FBC"/>
    <w:rsid w:val="00661D8A"/>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D41"/>
    <w:rsid w:val="006B1E0D"/>
    <w:rsid w:val="006B275C"/>
    <w:rsid w:val="006B38C0"/>
    <w:rsid w:val="006B39C6"/>
    <w:rsid w:val="006B49E9"/>
    <w:rsid w:val="006B4C3C"/>
    <w:rsid w:val="006B5707"/>
    <w:rsid w:val="006C004D"/>
    <w:rsid w:val="006C2AF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3FE"/>
    <w:rsid w:val="0071019D"/>
    <w:rsid w:val="00710D67"/>
    <w:rsid w:val="00711AA4"/>
    <w:rsid w:val="00711E9B"/>
    <w:rsid w:val="007128EF"/>
    <w:rsid w:val="00713118"/>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4545"/>
    <w:rsid w:val="00776B72"/>
    <w:rsid w:val="00777C93"/>
    <w:rsid w:val="00777D90"/>
    <w:rsid w:val="00780A9D"/>
    <w:rsid w:val="00780F60"/>
    <w:rsid w:val="007810A3"/>
    <w:rsid w:val="0078117D"/>
    <w:rsid w:val="00781635"/>
    <w:rsid w:val="007817A0"/>
    <w:rsid w:val="00782EB9"/>
    <w:rsid w:val="00783406"/>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731"/>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3977"/>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56A0"/>
    <w:rsid w:val="008761B7"/>
    <w:rsid w:val="00876734"/>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975"/>
    <w:rsid w:val="00891EFC"/>
    <w:rsid w:val="008925CE"/>
    <w:rsid w:val="008925F5"/>
    <w:rsid w:val="00892CBD"/>
    <w:rsid w:val="008935AD"/>
    <w:rsid w:val="00893935"/>
    <w:rsid w:val="008944D1"/>
    <w:rsid w:val="0089573E"/>
    <w:rsid w:val="00896974"/>
    <w:rsid w:val="00896EB0"/>
    <w:rsid w:val="00897045"/>
    <w:rsid w:val="008A0B36"/>
    <w:rsid w:val="008A0F15"/>
    <w:rsid w:val="008A1199"/>
    <w:rsid w:val="008A20D4"/>
    <w:rsid w:val="008A2768"/>
    <w:rsid w:val="008A324D"/>
    <w:rsid w:val="008A3DF2"/>
    <w:rsid w:val="008A3F7D"/>
    <w:rsid w:val="008A49B7"/>
    <w:rsid w:val="008A5149"/>
    <w:rsid w:val="008A61DC"/>
    <w:rsid w:val="008A704D"/>
    <w:rsid w:val="008B001A"/>
    <w:rsid w:val="008B02B4"/>
    <w:rsid w:val="008B0F93"/>
    <w:rsid w:val="008B1305"/>
    <w:rsid w:val="008B1571"/>
    <w:rsid w:val="008B19CD"/>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3A1D"/>
    <w:rsid w:val="008C4C7A"/>
    <w:rsid w:val="008C5D2E"/>
    <w:rsid w:val="008D0C8C"/>
    <w:rsid w:val="008D1C50"/>
    <w:rsid w:val="008D1D82"/>
    <w:rsid w:val="008D2730"/>
    <w:rsid w:val="008D3DD1"/>
    <w:rsid w:val="008D4108"/>
    <w:rsid w:val="008D4E77"/>
    <w:rsid w:val="008D50F6"/>
    <w:rsid w:val="008D612D"/>
    <w:rsid w:val="008D6563"/>
    <w:rsid w:val="008D7E13"/>
    <w:rsid w:val="008D7E9F"/>
    <w:rsid w:val="008E01A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47F4"/>
    <w:rsid w:val="00904A8F"/>
    <w:rsid w:val="00905583"/>
    <w:rsid w:val="009065E1"/>
    <w:rsid w:val="00906CF1"/>
    <w:rsid w:val="00907474"/>
    <w:rsid w:val="00910E07"/>
    <w:rsid w:val="0091145F"/>
    <w:rsid w:val="00911480"/>
    <w:rsid w:val="0091148D"/>
    <w:rsid w:val="009114F1"/>
    <w:rsid w:val="009133CD"/>
    <w:rsid w:val="00915073"/>
    <w:rsid w:val="009164D1"/>
    <w:rsid w:val="009165D3"/>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41A"/>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C6C01"/>
    <w:rsid w:val="009C72BA"/>
    <w:rsid w:val="009D11FA"/>
    <w:rsid w:val="009D164D"/>
    <w:rsid w:val="009D1DA1"/>
    <w:rsid w:val="009D2238"/>
    <w:rsid w:val="009D2569"/>
    <w:rsid w:val="009D3546"/>
    <w:rsid w:val="009D39C4"/>
    <w:rsid w:val="009D3F3E"/>
    <w:rsid w:val="009D497E"/>
    <w:rsid w:val="009D5842"/>
    <w:rsid w:val="009D5D47"/>
    <w:rsid w:val="009D5DD5"/>
    <w:rsid w:val="009D6294"/>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9ED"/>
    <w:rsid w:val="009F6A86"/>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34E"/>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1A62"/>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C52"/>
    <w:rsid w:val="00B43CDD"/>
    <w:rsid w:val="00B43F44"/>
    <w:rsid w:val="00B4487A"/>
    <w:rsid w:val="00B448B1"/>
    <w:rsid w:val="00B44B0F"/>
    <w:rsid w:val="00B4589D"/>
    <w:rsid w:val="00B46380"/>
    <w:rsid w:val="00B468BF"/>
    <w:rsid w:val="00B474A6"/>
    <w:rsid w:val="00B51408"/>
    <w:rsid w:val="00B52BBF"/>
    <w:rsid w:val="00B53AE0"/>
    <w:rsid w:val="00B575B1"/>
    <w:rsid w:val="00B60616"/>
    <w:rsid w:val="00B60D0F"/>
    <w:rsid w:val="00B61B55"/>
    <w:rsid w:val="00B61DCF"/>
    <w:rsid w:val="00B62348"/>
    <w:rsid w:val="00B62BBC"/>
    <w:rsid w:val="00B62EC3"/>
    <w:rsid w:val="00B63209"/>
    <w:rsid w:val="00B6381A"/>
    <w:rsid w:val="00B6424C"/>
    <w:rsid w:val="00B6427C"/>
    <w:rsid w:val="00B6676F"/>
    <w:rsid w:val="00B66DFF"/>
    <w:rsid w:val="00B677C0"/>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A62"/>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2EE4"/>
    <w:rsid w:val="00CD3A6B"/>
    <w:rsid w:val="00CD4C36"/>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B35"/>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50649"/>
    <w:rsid w:val="00D50CEB"/>
    <w:rsid w:val="00D523F0"/>
    <w:rsid w:val="00D53558"/>
    <w:rsid w:val="00D54809"/>
    <w:rsid w:val="00D562B8"/>
    <w:rsid w:val="00D57F73"/>
    <w:rsid w:val="00D60294"/>
    <w:rsid w:val="00D60BE3"/>
    <w:rsid w:val="00D611EA"/>
    <w:rsid w:val="00D61764"/>
    <w:rsid w:val="00D61A3F"/>
    <w:rsid w:val="00D61FDB"/>
    <w:rsid w:val="00D62560"/>
    <w:rsid w:val="00D62E00"/>
    <w:rsid w:val="00D63BA7"/>
    <w:rsid w:val="00D63D8E"/>
    <w:rsid w:val="00D662F7"/>
    <w:rsid w:val="00D6665E"/>
    <w:rsid w:val="00D66787"/>
    <w:rsid w:val="00D70139"/>
    <w:rsid w:val="00D702C5"/>
    <w:rsid w:val="00D707FF"/>
    <w:rsid w:val="00D72C7F"/>
    <w:rsid w:val="00D73A15"/>
    <w:rsid w:val="00D744D3"/>
    <w:rsid w:val="00D75515"/>
    <w:rsid w:val="00D758BE"/>
    <w:rsid w:val="00D75DDD"/>
    <w:rsid w:val="00D76150"/>
    <w:rsid w:val="00D77327"/>
    <w:rsid w:val="00D775F8"/>
    <w:rsid w:val="00D778EC"/>
    <w:rsid w:val="00D80037"/>
    <w:rsid w:val="00D802D2"/>
    <w:rsid w:val="00D81178"/>
    <w:rsid w:val="00D82F81"/>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0AD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8E4"/>
    <w:rsid w:val="00E22EA2"/>
    <w:rsid w:val="00E24CC4"/>
    <w:rsid w:val="00E250DD"/>
    <w:rsid w:val="00E26948"/>
    <w:rsid w:val="00E3100C"/>
    <w:rsid w:val="00E312DD"/>
    <w:rsid w:val="00E3368B"/>
    <w:rsid w:val="00E338C7"/>
    <w:rsid w:val="00E34CC3"/>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4071"/>
    <w:rsid w:val="00E54468"/>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691F"/>
    <w:rsid w:val="00EE6A0E"/>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00"/>
    <w:rsid w:val="00F2666A"/>
    <w:rsid w:val="00F26C5A"/>
    <w:rsid w:val="00F27777"/>
    <w:rsid w:val="00F278A1"/>
    <w:rsid w:val="00F27A16"/>
    <w:rsid w:val="00F27E14"/>
    <w:rsid w:val="00F27E16"/>
    <w:rsid w:val="00F308B9"/>
    <w:rsid w:val="00F31A1B"/>
    <w:rsid w:val="00F31FAB"/>
    <w:rsid w:val="00F32292"/>
    <w:rsid w:val="00F33025"/>
    <w:rsid w:val="00F348B8"/>
    <w:rsid w:val="00F36972"/>
    <w:rsid w:val="00F370C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13"/>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1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oleObject" Target="embeddings/oleObject50.bin"/><Relationship Id="rId268"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footer" Target="footer2.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png"/><Relationship Id="rId260" Type="http://schemas.openxmlformats.org/officeDocument/2006/relationships/image" Target="media/image129.wmf"/><Relationship Id="rId265" Type="http://schemas.openxmlformats.org/officeDocument/2006/relationships/image" Target="media/image132.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4.wmf"/><Relationship Id="rId255" Type="http://schemas.openxmlformats.org/officeDocument/2006/relationships/oleObject" Target="embeddings/oleObject123.bin"/><Relationship Id="rId271"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hyperlink" Target="http://phototour.cs.washington.edu/Photo_Tourism.pdf"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3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png"/><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01</TotalTime>
  <Pages>10</Pages>
  <Words>6284</Words>
  <Characters>43491</Characters>
  <Application>Microsoft Office Word</Application>
  <DocSecurity>0</DocSecurity>
  <Lines>36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505</cp:revision>
  <cp:lastPrinted>2011-05-06T23:59:00Z</cp:lastPrinted>
  <dcterms:created xsi:type="dcterms:W3CDTF">2010-07-12T22:02:00Z</dcterms:created>
  <dcterms:modified xsi:type="dcterms:W3CDTF">2011-05-11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